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69" r:id="rId3"/>
    <p:sldId id="270" r:id="rId4"/>
    <p:sldId id="280" r:id="rId5"/>
    <p:sldId id="271" r:id="rId6"/>
    <p:sldId id="272" r:id="rId7"/>
    <p:sldId id="273" r:id="rId8"/>
    <p:sldId id="274" r:id="rId9"/>
    <p:sldId id="278" r:id="rId10"/>
    <p:sldId id="281" r:id="rId11"/>
    <p:sldId id="275" r:id="rId12"/>
    <p:sldId id="279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21" autoAdjust="0"/>
  </p:normalViewPr>
  <p:slideViewPr>
    <p:cSldViewPr>
      <p:cViewPr varScale="1">
        <p:scale>
          <a:sx n="83" d="100"/>
          <a:sy n="83" d="100"/>
        </p:scale>
        <p:origin x="-102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5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8816CD-3F0F-4478-B5E7-08636E13FD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78113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7432D7-9755-4970-93AC-001F009D00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522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ED92D1-D17C-4066-A14C-4D49D53011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0579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B5C0163-BCBA-41B0-9A01-B888FE6D471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28855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3A6699-065A-488C-86B8-B875EA7758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68090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EAF547F-1794-4E6B-AA06-8F8389877D2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605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8CDD6D-B20C-46B8-A850-15C24B8F3A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3234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0B509E-800E-4895-8327-C015BF6156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2567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E9BF1A-6469-4C9E-A7B6-B77829D78C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8200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13C42DE-BC0D-45C4-A881-19BE28F5D1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42592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C56B3F-0F7F-4022-BD56-5908EBF9226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455835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0A552D3-925F-4BFA-89A4-9AD3F437BD0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1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The derivatives of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en-US" i="1" smtClean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baseline="30000" smtClean="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How are they related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4073525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Freeform 29"/>
          <p:cNvSpPr>
            <a:spLocks/>
          </p:cNvSpPr>
          <p:nvPr/>
        </p:nvSpPr>
        <p:spPr bwMode="auto">
          <a:xfrm>
            <a:off x="3505200" y="457200"/>
            <a:ext cx="1655763" cy="5360988"/>
          </a:xfrm>
          <a:custGeom>
            <a:avLst/>
            <a:gdLst>
              <a:gd name="T0" fmla="*/ 0 w 1043"/>
              <a:gd name="T1" fmla="*/ 2147483647 h 3377"/>
              <a:gd name="T2" fmla="*/ 2147483647 w 1043"/>
              <a:gd name="T3" fmla="*/ 2147483647 h 3377"/>
              <a:gd name="T4" fmla="*/ 2147483647 w 1043"/>
              <a:gd name="T5" fmla="*/ 2147483647 h 3377"/>
              <a:gd name="T6" fmla="*/ 2147483647 w 1043"/>
              <a:gd name="T7" fmla="*/ 2147483647 h 3377"/>
              <a:gd name="T8" fmla="*/ 2147483647 w 1043"/>
              <a:gd name="T9" fmla="*/ 0 h 33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43"/>
              <a:gd name="T16" fmla="*/ 0 h 3377"/>
              <a:gd name="T17" fmla="*/ 1043 w 1043"/>
              <a:gd name="T18" fmla="*/ 3377 h 33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43" h="3377">
                <a:moveTo>
                  <a:pt x="0" y="3377"/>
                </a:moveTo>
                <a:cubicBezTo>
                  <a:pt x="44" y="3221"/>
                  <a:pt x="86" y="3070"/>
                  <a:pt x="144" y="2849"/>
                </a:cubicBezTo>
                <a:cubicBezTo>
                  <a:pt x="202" y="2628"/>
                  <a:pt x="293" y="2411"/>
                  <a:pt x="349" y="2051"/>
                </a:cubicBezTo>
                <a:cubicBezTo>
                  <a:pt x="405" y="1691"/>
                  <a:pt x="363" y="1031"/>
                  <a:pt x="479" y="689"/>
                </a:cubicBezTo>
                <a:cubicBezTo>
                  <a:pt x="595" y="347"/>
                  <a:pt x="949" y="115"/>
                  <a:pt x="1043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Freeform 31"/>
          <p:cNvSpPr>
            <a:spLocks/>
          </p:cNvSpPr>
          <p:nvPr/>
        </p:nvSpPr>
        <p:spPr bwMode="auto">
          <a:xfrm>
            <a:off x="1530350" y="1898650"/>
            <a:ext cx="5784850" cy="2076450"/>
          </a:xfrm>
          <a:custGeom>
            <a:avLst/>
            <a:gdLst>
              <a:gd name="T0" fmla="*/ 0 w 3644"/>
              <a:gd name="T1" fmla="*/ 2147483647 h 1308"/>
              <a:gd name="T2" fmla="*/ 2147483647 w 3644"/>
              <a:gd name="T3" fmla="*/ 2147483647 h 1308"/>
              <a:gd name="T4" fmla="*/ 2147483647 w 3644"/>
              <a:gd name="T5" fmla="*/ 2147483647 h 1308"/>
              <a:gd name="T6" fmla="*/ 2147483647 w 3644"/>
              <a:gd name="T7" fmla="*/ 2147483647 h 1308"/>
              <a:gd name="T8" fmla="*/ 2147483647 w 3644"/>
              <a:gd name="T9" fmla="*/ 0 h 1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44"/>
              <a:gd name="T16" fmla="*/ 0 h 1308"/>
              <a:gd name="T17" fmla="*/ 3644 w 3644"/>
              <a:gd name="T18" fmla="*/ 1308 h 1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44" h="1308">
                <a:moveTo>
                  <a:pt x="0" y="1308"/>
                </a:moveTo>
                <a:cubicBezTo>
                  <a:pt x="156" y="1264"/>
                  <a:pt x="312" y="1220"/>
                  <a:pt x="528" y="1164"/>
                </a:cubicBezTo>
                <a:cubicBezTo>
                  <a:pt x="744" y="1108"/>
                  <a:pt x="936" y="1028"/>
                  <a:pt x="1296" y="972"/>
                </a:cubicBezTo>
                <a:cubicBezTo>
                  <a:pt x="1656" y="916"/>
                  <a:pt x="2297" y="990"/>
                  <a:pt x="2688" y="828"/>
                </a:cubicBezTo>
                <a:cubicBezTo>
                  <a:pt x="3079" y="666"/>
                  <a:pt x="3485" y="138"/>
                  <a:pt x="3644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33"/>
          <p:cNvSpPr txBox="1">
            <a:spLocks noChangeArrowheads="1"/>
          </p:cNvSpPr>
          <p:nvPr/>
        </p:nvSpPr>
        <p:spPr bwMode="auto">
          <a:xfrm>
            <a:off x="7467600" y="15240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0248" name="Text Box 34"/>
          <p:cNvSpPr txBox="1">
            <a:spLocks noChangeArrowheads="1"/>
          </p:cNvSpPr>
          <p:nvPr/>
        </p:nvSpPr>
        <p:spPr bwMode="auto">
          <a:xfrm>
            <a:off x="5257800" y="1524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0249" name="Text Box 36"/>
          <p:cNvSpPr txBox="1">
            <a:spLocks noChangeArrowheads="1"/>
          </p:cNvSpPr>
          <p:nvPr/>
        </p:nvSpPr>
        <p:spPr bwMode="auto">
          <a:xfrm>
            <a:off x="6400800" y="2895600"/>
            <a:ext cx="1044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0250" name="Oval 42"/>
          <p:cNvSpPr>
            <a:spLocks noChangeArrowheads="1"/>
          </p:cNvSpPr>
          <p:nvPr/>
        </p:nvSpPr>
        <p:spPr bwMode="auto">
          <a:xfrm rot="10800000" flipH="1" flipV="1">
            <a:off x="4318000" y="1295400"/>
            <a:ext cx="92075" cy="920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1" name="Oval 40"/>
          <p:cNvSpPr>
            <a:spLocks noChangeArrowheads="1"/>
          </p:cNvSpPr>
          <p:nvPr/>
        </p:nvSpPr>
        <p:spPr bwMode="auto">
          <a:xfrm>
            <a:off x="6272213" y="28479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36"/>
          <p:cNvSpPr txBox="1">
            <a:spLocks noChangeArrowheads="1"/>
          </p:cNvSpPr>
          <p:nvPr/>
        </p:nvSpPr>
        <p:spPr bwMode="auto">
          <a:xfrm>
            <a:off x="4476750" y="1219200"/>
            <a:ext cx="1185863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0253" name="Oval 42"/>
          <p:cNvSpPr>
            <a:spLocks noChangeArrowheads="1"/>
          </p:cNvSpPr>
          <p:nvPr/>
        </p:nvSpPr>
        <p:spPr bwMode="auto">
          <a:xfrm rot="10800000" flipH="1" flipV="1">
            <a:off x="6272213" y="2847975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254" name="Group 21"/>
          <p:cNvGrpSpPr>
            <a:grpSpLocks/>
          </p:cNvGrpSpPr>
          <p:nvPr/>
        </p:nvGrpSpPr>
        <p:grpSpPr bwMode="auto">
          <a:xfrm>
            <a:off x="152400" y="341313"/>
            <a:ext cx="3657600" cy="1570037"/>
            <a:chOff x="365125" y="341313"/>
            <a:chExt cx="3444875" cy="1569660"/>
          </a:xfrm>
        </p:grpSpPr>
        <p:sp>
          <p:nvSpPr>
            <p:cNvPr id="10258" name="Text Box 28"/>
            <p:cNvSpPr txBox="1">
              <a:spLocks noChangeArrowheads="1"/>
            </p:cNvSpPr>
            <p:nvPr/>
          </p:nvSpPr>
          <p:spPr bwMode="auto">
            <a:xfrm>
              <a:off x="365125" y="341313"/>
              <a:ext cx="3444875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In general, what does this tell us about the relationship between       and           ?</a:t>
              </a:r>
            </a:p>
          </p:txBody>
        </p:sp>
        <p:graphicFrame>
          <p:nvGraphicFramePr>
            <p:cNvPr id="10259" name="Object 2"/>
            <p:cNvGraphicFramePr>
              <a:graphicFrameLocks noChangeAspect="1"/>
            </p:cNvGraphicFramePr>
            <p:nvPr/>
          </p:nvGraphicFramePr>
          <p:xfrm>
            <a:off x="1523669" y="1164771"/>
            <a:ext cx="3016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0" name="Equation" r:id="rId3" imgW="190417" imgH="203112" progId="Equation.DSMT4">
                    <p:embed/>
                  </p:oleObj>
                </mc:Choice>
                <mc:Fallback>
                  <p:oleObj name="Equation" r:id="rId3" imgW="190417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669" y="1164771"/>
                          <a:ext cx="3016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3"/>
            <p:cNvGraphicFramePr>
              <a:graphicFrameLocks noChangeAspect="1"/>
            </p:cNvGraphicFramePr>
            <p:nvPr/>
          </p:nvGraphicFramePr>
          <p:xfrm>
            <a:off x="2374634" y="979714"/>
            <a:ext cx="6588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1" name="Equation" r:id="rId5" imgW="406048" imgH="342603" progId="Equation.DSMT4">
                    <p:embed/>
                  </p:oleObj>
                </mc:Choice>
                <mc:Fallback>
                  <p:oleObj name="Equation" r:id="rId5" imgW="406048" imgH="34260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634" y="979714"/>
                          <a:ext cx="6588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 useBgFill="1">
        <p:nvSpPr>
          <p:cNvPr id="23" name="TextBox 22"/>
          <p:cNvSpPr txBox="1"/>
          <p:nvPr/>
        </p:nvSpPr>
        <p:spPr>
          <a:xfrm>
            <a:off x="5486400" y="4876800"/>
            <a:ext cx="2819400" cy="461963"/>
          </a:xfrm>
          <a:prstGeom prst="rect">
            <a:avLst/>
          </a:prstGeom>
          <a:ln w="31750">
            <a:solidFill>
              <a:schemeClr val="bg1">
                <a:lumMod val="20000"/>
                <a:lumOff val="80000"/>
              </a:schemeClr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ut 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4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, so . . .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5791200" y="3886200"/>
          <a:ext cx="1946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7" imgW="1130300" imgH="419100" progId="Equation.DSMT4">
                  <p:embed/>
                </p:oleObj>
              </mc:Choice>
              <mc:Fallback>
                <p:oleObj name="Equation" r:id="rId7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1946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638800" y="5715000"/>
          <a:ext cx="247015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9" imgW="1435100" imgH="419100" progId="Equation.DSMT4">
                  <p:embed/>
                </p:oleObj>
              </mc:Choice>
              <mc:Fallback>
                <p:oleObj name="Equation" r:id="rId9" imgW="143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715000"/>
                        <a:ext cx="247015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04082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Upshot</a:t>
            </a:r>
          </a:p>
        </p:txBody>
      </p:sp>
      <p:sp>
        <p:nvSpPr>
          <p:cNvPr id="11267" name="TextBox 2"/>
          <p:cNvSpPr txBox="1">
            <a:spLocks noChangeArrowheads="1"/>
          </p:cNvSpPr>
          <p:nvPr/>
        </p:nvSpPr>
        <p:spPr bwMode="auto">
          <a:xfrm>
            <a:off x="914400" y="2362200"/>
            <a:ext cx="7315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If 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 are inverse functions, then their derivatives at “corresponding” points are  reciprocals of one another </a:t>
            </a:r>
            <a:r>
              <a:rPr lang="en-US" altLang="en-US"/>
              <a:t>:  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3048000" y="3810000"/>
          <a:ext cx="3154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3" imgW="1447800" imgH="419100" progId="Equation.DSMT4">
                  <p:embed/>
                </p:oleObj>
              </mc:Choice>
              <mc:Fallback>
                <p:oleObj name="Equation" r:id="rId3" imgW="14478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3154363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Derivative of the logarithm</a:t>
            </a:r>
          </a:p>
        </p:txBody>
      </p:sp>
      <p:sp>
        <p:nvSpPr>
          <p:cNvPr id="12291" name="Line 2"/>
          <p:cNvSpPr>
            <a:spLocks noChangeShapeType="1"/>
          </p:cNvSpPr>
          <p:nvPr/>
        </p:nvSpPr>
        <p:spPr bwMode="auto">
          <a:xfrm flipV="1">
            <a:off x="1890713" y="2173288"/>
            <a:ext cx="4876800" cy="37084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" name="Line 3"/>
          <p:cNvSpPr>
            <a:spLocks noChangeShapeType="1"/>
          </p:cNvSpPr>
          <p:nvPr/>
        </p:nvSpPr>
        <p:spPr bwMode="auto">
          <a:xfrm>
            <a:off x="4143375" y="2195513"/>
            <a:ext cx="0" cy="3824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Line 4"/>
          <p:cNvSpPr>
            <a:spLocks noChangeShapeType="1"/>
          </p:cNvSpPr>
          <p:nvPr/>
        </p:nvSpPr>
        <p:spPr bwMode="auto">
          <a:xfrm>
            <a:off x="1706563" y="4160838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Freeform 19"/>
          <p:cNvSpPr/>
          <p:nvPr/>
        </p:nvSpPr>
        <p:spPr>
          <a:xfrm>
            <a:off x="1806575" y="1752600"/>
            <a:ext cx="3408363" cy="2349500"/>
          </a:xfrm>
          <a:custGeom>
            <a:avLst/>
            <a:gdLst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623457 w 3407228"/>
              <a:gd name="connsiteY4" fmla="*/ 1839686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79171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07228" h="2349501">
                <a:moveTo>
                  <a:pt x="0" y="2340429"/>
                </a:moveTo>
                <a:cubicBezTo>
                  <a:pt x="149678" y="2344965"/>
                  <a:pt x="299357" y="2349501"/>
                  <a:pt x="544285" y="2340429"/>
                </a:cubicBezTo>
                <a:cubicBezTo>
                  <a:pt x="789214" y="2331358"/>
                  <a:pt x="1213757" y="2320471"/>
                  <a:pt x="1469571" y="2286000"/>
                </a:cubicBezTo>
                <a:cubicBezTo>
                  <a:pt x="1725385" y="2251529"/>
                  <a:pt x="1863271" y="2222500"/>
                  <a:pt x="2079171" y="2133600"/>
                </a:cubicBezTo>
                <a:cubicBezTo>
                  <a:pt x="2295071" y="2044700"/>
                  <a:pt x="2576285" y="1948543"/>
                  <a:pt x="2764971" y="1752600"/>
                </a:cubicBezTo>
                <a:cubicBezTo>
                  <a:pt x="2953657" y="1556657"/>
                  <a:pt x="3104242" y="1250043"/>
                  <a:pt x="3211285" y="957943"/>
                </a:cubicBezTo>
                <a:cubicBezTo>
                  <a:pt x="3318328" y="665843"/>
                  <a:pt x="3407228" y="0"/>
                  <a:pt x="3407228" y="0"/>
                </a:cubicBezTo>
                <a:lnTo>
                  <a:pt x="3407228" y="0"/>
                </a:lnTo>
              </a:path>
            </a:pathLst>
          </a:custGeom>
          <a:ln w="31750">
            <a:solidFill>
              <a:schemeClr val="tx2">
                <a:lumMod val="9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Freeform 20"/>
          <p:cNvSpPr/>
          <p:nvPr/>
        </p:nvSpPr>
        <p:spPr>
          <a:xfrm rot="10434286">
            <a:off x="4078288" y="3451225"/>
            <a:ext cx="3406775" cy="2349500"/>
          </a:xfrm>
          <a:custGeom>
            <a:avLst/>
            <a:gdLst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623457 w 3407228"/>
              <a:gd name="connsiteY4" fmla="*/ 1839686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68285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  <a:gd name="connsiteX0" fmla="*/ 0 w 3407228"/>
              <a:gd name="connsiteY0" fmla="*/ 2340429 h 2349501"/>
              <a:gd name="connsiteX1" fmla="*/ 544285 w 3407228"/>
              <a:gd name="connsiteY1" fmla="*/ 2340429 h 2349501"/>
              <a:gd name="connsiteX2" fmla="*/ 1469571 w 3407228"/>
              <a:gd name="connsiteY2" fmla="*/ 2286000 h 2349501"/>
              <a:gd name="connsiteX3" fmla="*/ 2079171 w 3407228"/>
              <a:gd name="connsiteY3" fmla="*/ 2133600 h 2349501"/>
              <a:gd name="connsiteX4" fmla="*/ 2764971 w 3407228"/>
              <a:gd name="connsiteY4" fmla="*/ 1752600 h 2349501"/>
              <a:gd name="connsiteX5" fmla="*/ 3211285 w 3407228"/>
              <a:gd name="connsiteY5" fmla="*/ 957943 h 2349501"/>
              <a:gd name="connsiteX6" fmla="*/ 3407228 w 3407228"/>
              <a:gd name="connsiteY6" fmla="*/ 0 h 2349501"/>
              <a:gd name="connsiteX7" fmla="*/ 3407228 w 3407228"/>
              <a:gd name="connsiteY7" fmla="*/ 0 h 2349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07228" h="2349501">
                <a:moveTo>
                  <a:pt x="0" y="2340429"/>
                </a:moveTo>
                <a:cubicBezTo>
                  <a:pt x="149678" y="2344965"/>
                  <a:pt x="299357" y="2349501"/>
                  <a:pt x="544285" y="2340429"/>
                </a:cubicBezTo>
                <a:cubicBezTo>
                  <a:pt x="789214" y="2331358"/>
                  <a:pt x="1213757" y="2320471"/>
                  <a:pt x="1469571" y="2286000"/>
                </a:cubicBezTo>
                <a:cubicBezTo>
                  <a:pt x="1725385" y="2251529"/>
                  <a:pt x="1863271" y="2222500"/>
                  <a:pt x="2079171" y="2133600"/>
                </a:cubicBezTo>
                <a:cubicBezTo>
                  <a:pt x="2295071" y="2044700"/>
                  <a:pt x="2576285" y="1948543"/>
                  <a:pt x="2764971" y="1752600"/>
                </a:cubicBezTo>
                <a:cubicBezTo>
                  <a:pt x="2953657" y="1556657"/>
                  <a:pt x="3104242" y="1250043"/>
                  <a:pt x="3211285" y="957943"/>
                </a:cubicBezTo>
                <a:cubicBezTo>
                  <a:pt x="3318328" y="665843"/>
                  <a:pt x="3407228" y="0"/>
                  <a:pt x="3407228" y="0"/>
                </a:cubicBezTo>
                <a:lnTo>
                  <a:pt x="3407228" y="0"/>
                </a:lnTo>
              </a:path>
            </a:pathLst>
          </a:custGeom>
          <a:ln w="31750">
            <a:solidFill>
              <a:schemeClr val="bg1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 useBgFill="1">
        <p:nvSpPr>
          <p:cNvPr id="12296" name="Text Box 33"/>
          <p:cNvSpPr txBox="1">
            <a:spLocks noChangeArrowheads="1"/>
          </p:cNvSpPr>
          <p:nvPr/>
        </p:nvSpPr>
        <p:spPr bwMode="auto">
          <a:xfrm>
            <a:off x="4800600" y="1676400"/>
            <a:ext cx="1354138" cy="46196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en-US" sz="2400" i="1" baseline="30000">
                <a:latin typeface="Times New Roman" pitchFamily="18" charset="0"/>
                <a:cs typeface="Times New Roman" pitchFamily="18" charset="0"/>
              </a:rPr>
              <a:t>x</a:t>
            </a:r>
          </a:p>
        </p:txBody>
      </p:sp>
      <p:sp useBgFill="1">
        <p:nvSpPr>
          <p:cNvPr id="12297" name="Text Box 34"/>
          <p:cNvSpPr txBox="1">
            <a:spLocks noChangeArrowheads="1"/>
          </p:cNvSpPr>
          <p:nvPr/>
        </p:nvSpPr>
        <p:spPr bwMode="auto">
          <a:xfrm>
            <a:off x="6553200" y="3124200"/>
            <a:ext cx="1784350" cy="46196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 = ln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 useBgFill="1">
        <p:nvSpPr>
          <p:cNvPr id="12298" name="Text Box 36"/>
          <p:cNvSpPr txBox="1">
            <a:spLocks noChangeArrowheads="1"/>
          </p:cNvSpPr>
          <p:nvPr/>
        </p:nvSpPr>
        <p:spPr bwMode="auto">
          <a:xfrm>
            <a:off x="3810000" y="2438400"/>
            <a:ext cx="1012825" cy="461963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, e </a:t>
            </a:r>
            <a:r>
              <a:rPr lang="en-US" altLang="en-US" sz="2400" i="1" baseline="300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40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299" name="Oval 42"/>
          <p:cNvSpPr>
            <a:spLocks noChangeArrowheads="1"/>
          </p:cNvSpPr>
          <p:nvPr/>
        </p:nvSpPr>
        <p:spPr bwMode="auto">
          <a:xfrm rot="10800000" flipH="1" flipV="1">
            <a:off x="4953000" y="2743200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0" name="Text Box 36"/>
          <p:cNvSpPr txBox="1">
            <a:spLocks noChangeArrowheads="1"/>
          </p:cNvSpPr>
          <p:nvPr/>
        </p:nvSpPr>
        <p:spPr bwMode="auto">
          <a:xfrm>
            <a:off x="5715000" y="3581400"/>
            <a:ext cx="110807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, ln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2301" name="Oval 42"/>
          <p:cNvSpPr>
            <a:spLocks noChangeArrowheads="1"/>
          </p:cNvSpPr>
          <p:nvPr/>
        </p:nvSpPr>
        <p:spPr bwMode="auto">
          <a:xfrm rot="10800000" flipH="1" flipV="1">
            <a:off x="5867400" y="3438525"/>
            <a:ext cx="92075" cy="920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533400" y="1371600"/>
          <a:ext cx="25050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3" imgW="1346200" imgH="419100" progId="Equation.DSMT4">
                  <p:embed/>
                </p:oleObj>
              </mc:Choice>
              <mc:Fallback>
                <p:oleObj name="Equation" r:id="rId3" imgW="1346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5050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490663" y="2133600"/>
          <a:ext cx="120650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5" imgW="647419" imgH="393529" progId="Equation.DSMT4">
                  <p:embed/>
                </p:oleObj>
              </mc:Choice>
              <mc:Fallback>
                <p:oleObj name="Equation" r:id="rId5" imgW="647419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663" y="2133600"/>
                        <a:ext cx="120650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447800" y="2819400"/>
          <a:ext cx="1909763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7" imgW="1028254" imgH="393529" progId="Equation.DSMT4">
                  <p:embed/>
                </p:oleObj>
              </mc:Choice>
              <mc:Fallback>
                <p:oleObj name="Equation" r:id="rId7" imgW="1028254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19400"/>
                        <a:ext cx="1909763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5"/>
          <p:cNvGraphicFramePr>
            <a:graphicFrameLocks noChangeAspect="1"/>
          </p:cNvGraphicFramePr>
          <p:nvPr/>
        </p:nvGraphicFramePr>
        <p:xfrm>
          <a:off x="6553200" y="4876800"/>
          <a:ext cx="149066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9" imgW="799753" imgH="393529" progId="Equation.DSMT4">
                  <p:embed/>
                </p:oleObj>
              </mc:Choice>
              <mc:Fallback>
                <p:oleObj name="Equation" r:id="rId9" imgW="799753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876800"/>
                        <a:ext cx="1490663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2"/>
          <p:cNvSpPr>
            <a:spLocks/>
          </p:cNvSpPr>
          <p:nvPr/>
        </p:nvSpPr>
        <p:spPr bwMode="auto">
          <a:xfrm>
            <a:off x="1371600" y="1524000"/>
            <a:ext cx="5867400" cy="3200400"/>
          </a:xfrm>
          <a:custGeom>
            <a:avLst/>
            <a:gdLst>
              <a:gd name="T0" fmla="*/ 0 w 3696"/>
              <a:gd name="T1" fmla="*/ 2147483647 h 2016"/>
              <a:gd name="T2" fmla="*/ 2147483647 w 3696"/>
              <a:gd name="T3" fmla="*/ 2147483647 h 2016"/>
              <a:gd name="T4" fmla="*/ 2147483647 w 3696"/>
              <a:gd name="T5" fmla="*/ 2147483647 h 2016"/>
              <a:gd name="T6" fmla="*/ 2147483647 w 3696"/>
              <a:gd name="T7" fmla="*/ 2147483647 h 2016"/>
              <a:gd name="T8" fmla="*/ 2147483647 w 3696"/>
              <a:gd name="T9" fmla="*/ 2147483647 h 2016"/>
              <a:gd name="T10" fmla="*/ 2147483647 w 3696"/>
              <a:gd name="T11" fmla="*/ 0 h 2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96"/>
              <a:gd name="T19" fmla="*/ 0 h 2016"/>
              <a:gd name="T20" fmla="*/ 3696 w 3696"/>
              <a:gd name="T21" fmla="*/ 2016 h 20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96" h="2016">
                <a:moveTo>
                  <a:pt x="0" y="2016"/>
                </a:moveTo>
                <a:cubicBezTo>
                  <a:pt x="140" y="1872"/>
                  <a:pt x="290" y="1722"/>
                  <a:pt x="528" y="1632"/>
                </a:cubicBezTo>
                <a:cubicBezTo>
                  <a:pt x="766" y="1542"/>
                  <a:pt x="1173" y="1548"/>
                  <a:pt x="1431" y="1475"/>
                </a:cubicBezTo>
                <a:cubicBezTo>
                  <a:pt x="1689" y="1402"/>
                  <a:pt x="1886" y="1340"/>
                  <a:pt x="2077" y="1196"/>
                </a:cubicBezTo>
                <a:cubicBezTo>
                  <a:pt x="2268" y="1052"/>
                  <a:pt x="2305" y="810"/>
                  <a:pt x="2575" y="611"/>
                </a:cubicBezTo>
                <a:cubicBezTo>
                  <a:pt x="2845" y="412"/>
                  <a:pt x="3463" y="127"/>
                  <a:pt x="3696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3" name="Freeform 43"/>
          <p:cNvSpPr>
            <a:spLocks/>
          </p:cNvSpPr>
          <p:nvPr/>
        </p:nvSpPr>
        <p:spPr bwMode="auto">
          <a:xfrm>
            <a:off x="2660650" y="409575"/>
            <a:ext cx="3209925" cy="5756275"/>
          </a:xfrm>
          <a:custGeom>
            <a:avLst/>
            <a:gdLst>
              <a:gd name="T0" fmla="*/ 0 w 2022"/>
              <a:gd name="T1" fmla="*/ 2147483647 h 3626"/>
              <a:gd name="T2" fmla="*/ 2147483647 w 2022"/>
              <a:gd name="T3" fmla="*/ 2147483647 h 3626"/>
              <a:gd name="T4" fmla="*/ 2147483647 w 2022"/>
              <a:gd name="T5" fmla="*/ 2147483647 h 3626"/>
              <a:gd name="T6" fmla="*/ 2147483647 w 2022"/>
              <a:gd name="T7" fmla="*/ 2147483647 h 3626"/>
              <a:gd name="T8" fmla="*/ 2147483647 w 2022"/>
              <a:gd name="T9" fmla="*/ 2147483647 h 3626"/>
              <a:gd name="T10" fmla="*/ 2147483647 w 2022"/>
              <a:gd name="T11" fmla="*/ 0 h 36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2"/>
              <a:gd name="T19" fmla="*/ 0 h 3626"/>
              <a:gd name="T20" fmla="*/ 2022 w 2022"/>
              <a:gd name="T21" fmla="*/ 3626 h 36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2" h="3626">
                <a:moveTo>
                  <a:pt x="0" y="3626"/>
                </a:moveTo>
                <a:cubicBezTo>
                  <a:pt x="73" y="3531"/>
                  <a:pt x="333" y="3299"/>
                  <a:pt x="436" y="3058"/>
                </a:cubicBezTo>
                <a:cubicBezTo>
                  <a:pt x="539" y="2817"/>
                  <a:pt x="536" y="2430"/>
                  <a:pt x="619" y="2177"/>
                </a:cubicBezTo>
                <a:cubicBezTo>
                  <a:pt x="702" y="1924"/>
                  <a:pt x="796" y="1730"/>
                  <a:pt x="933" y="1540"/>
                </a:cubicBezTo>
                <a:cubicBezTo>
                  <a:pt x="1070" y="1350"/>
                  <a:pt x="1259" y="1291"/>
                  <a:pt x="1440" y="1034"/>
                </a:cubicBezTo>
                <a:cubicBezTo>
                  <a:pt x="1621" y="777"/>
                  <a:pt x="1901" y="216"/>
                  <a:pt x="2022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7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8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9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0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1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4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5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6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7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9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0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1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2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4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5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6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7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8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9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0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1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02" name="Oval 29"/>
          <p:cNvSpPr>
            <a:spLocks noChangeArrowheads="1"/>
          </p:cNvSpPr>
          <p:nvPr/>
        </p:nvSpPr>
        <p:spPr bwMode="auto">
          <a:xfrm>
            <a:off x="5410200" y="2438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3" name="Oval 30"/>
          <p:cNvSpPr>
            <a:spLocks noChangeArrowheads="1"/>
          </p:cNvSpPr>
          <p:nvPr/>
        </p:nvSpPr>
        <p:spPr bwMode="auto">
          <a:xfrm>
            <a:off x="6781800" y="1676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11" name="Oval 31"/>
          <p:cNvSpPr>
            <a:spLocks noChangeArrowheads="1"/>
          </p:cNvSpPr>
          <p:nvPr/>
        </p:nvSpPr>
        <p:spPr bwMode="auto">
          <a:xfrm rot="10800000" flipH="1" flipV="1">
            <a:off x="5410200" y="2438400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5334000" y="2590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3,2)</a:t>
            </a:r>
          </a:p>
        </p:txBody>
      </p:sp>
      <p:sp>
        <p:nvSpPr>
          <p:cNvPr id="20514" name="Text Box 34"/>
          <p:cNvSpPr txBox="1">
            <a:spLocks noChangeArrowheads="1"/>
          </p:cNvSpPr>
          <p:nvPr/>
        </p:nvSpPr>
        <p:spPr bwMode="auto">
          <a:xfrm>
            <a:off x="4926013" y="290513"/>
            <a:ext cx="654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4,6)</a:t>
            </a:r>
          </a:p>
        </p:txBody>
      </p:sp>
      <p:sp>
        <p:nvSpPr>
          <p:cNvPr id="20515" name="Text Box 35"/>
          <p:cNvSpPr txBox="1">
            <a:spLocks noChangeArrowheads="1"/>
          </p:cNvSpPr>
          <p:nvPr/>
        </p:nvSpPr>
        <p:spPr bwMode="auto">
          <a:xfrm>
            <a:off x="4419600" y="152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2,3)</a:t>
            </a:r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6858000" y="1828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6,4)</a:t>
            </a:r>
          </a:p>
        </p:txBody>
      </p:sp>
      <p:sp>
        <p:nvSpPr>
          <p:cNvPr id="20517" name="Oval 37"/>
          <p:cNvSpPr>
            <a:spLocks noChangeArrowheads="1"/>
          </p:cNvSpPr>
          <p:nvPr/>
        </p:nvSpPr>
        <p:spPr bwMode="auto">
          <a:xfrm rot="10800000" flipH="1" flipV="1">
            <a:off x="3554413" y="3760788"/>
            <a:ext cx="182562" cy="182562"/>
          </a:xfrm>
          <a:prstGeom prst="ellips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Recall that if we have a one-to-one function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we get 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from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we switch every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 coordinate.</a:t>
            </a:r>
          </a:p>
        </p:txBody>
      </p:sp>
      <p:sp>
        <p:nvSpPr>
          <p:cNvPr id="3111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12" name="Text Box 41"/>
          <p:cNvSpPr txBox="1">
            <a:spLocks noChangeArrowheads="1"/>
          </p:cNvSpPr>
          <p:nvPr/>
        </p:nvSpPr>
        <p:spPr bwMode="auto">
          <a:xfrm>
            <a:off x="3124200" y="4038600"/>
            <a:ext cx="8064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-1,-1)</a:t>
            </a:r>
          </a:p>
        </p:txBody>
      </p:sp>
      <p:sp>
        <p:nvSpPr>
          <p:cNvPr id="20522" name="Oval 42"/>
          <p:cNvSpPr>
            <a:spLocks noChangeArrowheads="1"/>
          </p:cNvSpPr>
          <p:nvPr/>
        </p:nvSpPr>
        <p:spPr bwMode="auto">
          <a:xfrm rot="10800000" flipH="1" flipV="1">
            <a:off x="6781800" y="1660525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3114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20525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2.59259E-6 L -0.12465 -0.13981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05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33" y="-69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4.44444E-6 L -0.05312 -0.06459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05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56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35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20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3" grpId="0" animBg="1"/>
      <p:bldP spid="20511" grpId="0" animBg="1"/>
      <p:bldP spid="20511" grpId="1" animBg="1"/>
      <p:bldP spid="20515" grpId="0"/>
      <p:bldP spid="20517" grpId="0" animBg="1"/>
      <p:bldP spid="20517" grpId="1" animBg="1"/>
      <p:bldP spid="20522" grpId="0" animBg="1"/>
      <p:bldP spid="20522" grpId="1" animBg="1"/>
      <p:bldP spid="205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Inverses of Linear functions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14400" y="1981200"/>
          <a:ext cx="2001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2001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3429000" y="1981200"/>
            <a:ext cx="1295400" cy="4572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4101" name="Object 3"/>
          <p:cNvGraphicFramePr>
            <a:graphicFrameLocks noChangeAspect="1"/>
          </p:cNvGraphicFramePr>
          <p:nvPr/>
        </p:nvGraphicFramePr>
        <p:xfrm>
          <a:off x="5619750" y="1952625"/>
          <a:ext cx="18875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838200" imgH="228600" progId="Equation.DSMT4">
                  <p:embed/>
                </p:oleObj>
              </mc:Choice>
              <mc:Fallback>
                <p:oleObj name="Equation" r:id="rId5" imgW="838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1952625"/>
                        <a:ext cx="188753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"/>
          <p:cNvGraphicFramePr>
            <a:graphicFrameLocks noChangeAspect="1"/>
          </p:cNvGraphicFramePr>
          <p:nvPr/>
        </p:nvGraphicFramePr>
        <p:xfrm>
          <a:off x="1081088" y="3200400"/>
          <a:ext cx="15160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200400"/>
                        <a:ext cx="15160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600200" y="3886200"/>
            <a:ext cx="457200" cy="685800"/>
          </a:xfrm>
          <a:prstGeom prst="down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4104" name="Object 6"/>
          <p:cNvGraphicFramePr>
            <a:graphicFrameLocks noChangeAspect="1"/>
          </p:cNvGraphicFramePr>
          <p:nvPr/>
        </p:nvGraphicFramePr>
        <p:xfrm>
          <a:off x="866775" y="4814888"/>
          <a:ext cx="1916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814888"/>
                        <a:ext cx="1916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Times New Roman" pitchFamily="18" charset="0"/>
                <a:cs typeface="Times New Roman" pitchFamily="18" charset="0"/>
              </a:rPr>
              <a:t>Inverses of Linear functions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914400" y="1981200"/>
          <a:ext cx="20018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20018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ight Arrow 3"/>
          <p:cNvSpPr/>
          <p:nvPr/>
        </p:nvSpPr>
        <p:spPr>
          <a:xfrm>
            <a:off x="3429000" y="1981200"/>
            <a:ext cx="1295400" cy="457200"/>
          </a:xfrm>
          <a:prstGeom prst="right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5125" name="Object 3"/>
          <p:cNvGraphicFramePr>
            <a:graphicFrameLocks noChangeAspect="1"/>
          </p:cNvGraphicFramePr>
          <p:nvPr/>
        </p:nvGraphicFramePr>
        <p:xfrm>
          <a:off x="5191125" y="1766888"/>
          <a:ext cx="27463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218671" imgH="393529" progId="Equation.DSMT4">
                  <p:embed/>
                </p:oleObj>
              </mc:Choice>
              <mc:Fallback>
                <p:oleObj name="Equation" r:id="rId5" imgW="121867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1766888"/>
                        <a:ext cx="2746375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5"/>
          <p:cNvGraphicFramePr>
            <a:graphicFrameLocks noChangeAspect="1"/>
          </p:cNvGraphicFramePr>
          <p:nvPr/>
        </p:nvGraphicFramePr>
        <p:xfrm>
          <a:off x="1081088" y="3200400"/>
          <a:ext cx="15160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7" imgW="672808" imgH="203112" progId="Equation.DSMT4">
                  <p:embed/>
                </p:oleObj>
              </mc:Choice>
              <mc:Fallback>
                <p:oleObj name="Equation" r:id="rId7" imgW="672808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3200400"/>
                        <a:ext cx="15160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600200" y="3886200"/>
            <a:ext cx="457200" cy="685800"/>
          </a:xfrm>
          <a:prstGeom prst="downArrow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aphicFrame>
        <p:nvGraphicFramePr>
          <p:cNvPr id="5128" name="Object 6"/>
          <p:cNvGraphicFramePr>
            <a:graphicFrameLocks noChangeAspect="1"/>
          </p:cNvGraphicFramePr>
          <p:nvPr/>
        </p:nvGraphicFramePr>
        <p:xfrm>
          <a:off x="866775" y="4814888"/>
          <a:ext cx="19161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9" imgW="850531" imgH="393529" progId="Equation.DSMT4">
                  <p:embed/>
                </p:oleObj>
              </mc:Choice>
              <mc:Fallback>
                <p:oleObj name="Equation" r:id="rId9" imgW="85053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814888"/>
                        <a:ext cx="19161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8"/>
          <p:cNvSpPr txBox="1">
            <a:spLocks noChangeArrowheads="1"/>
          </p:cNvSpPr>
          <p:nvPr/>
        </p:nvSpPr>
        <p:spPr bwMode="auto">
          <a:xfrm>
            <a:off x="4038600" y="3657600"/>
            <a:ext cx="4495800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In other words, the inverse of a linear function  is a linear function and the slope of the function and its inverse are </a:t>
            </a:r>
            <a:r>
              <a:rPr lang="en-US" alt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ciprocals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of one another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/>
          <p:cNvCxnSpPr/>
          <p:nvPr/>
        </p:nvCxnSpPr>
        <p:spPr>
          <a:xfrm flipV="1">
            <a:off x="1295400" y="2438400"/>
            <a:ext cx="5943600" cy="2362200"/>
          </a:xfrm>
          <a:prstGeom prst="line">
            <a:avLst/>
          </a:prstGeom>
          <a:ln w="317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 flipH="1" flipV="1">
            <a:off x="1181100" y="2324100"/>
            <a:ext cx="5334000" cy="2057400"/>
          </a:xfrm>
          <a:prstGeom prst="line">
            <a:avLst/>
          </a:prstGeom>
          <a:ln w="31750">
            <a:solidFill>
              <a:schemeClr val="bg1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8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9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2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3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5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1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2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6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7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8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9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0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2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3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4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5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6176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cxnSp>
        <p:nvCxnSpPr>
          <p:cNvPr id="51" name="Elbow Connector 50"/>
          <p:cNvCxnSpPr/>
          <p:nvPr/>
        </p:nvCxnSpPr>
        <p:spPr>
          <a:xfrm rot="16200000" flipH="1">
            <a:off x="5638800" y="3200400"/>
            <a:ext cx="1447800" cy="1143000"/>
          </a:xfrm>
          <a:prstGeom prst="bentConnector3">
            <a:avLst>
              <a:gd name="adj1" fmla="val 50000"/>
            </a:avLst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6553200" y="4648200"/>
            <a:ext cx="12604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Slope is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cxnSp>
        <p:nvCxnSpPr>
          <p:cNvPr id="54" name="Elbow Connector 53"/>
          <p:cNvCxnSpPr/>
          <p:nvPr/>
        </p:nvCxnSpPr>
        <p:spPr>
          <a:xfrm rot="10800000" flipV="1">
            <a:off x="2971800" y="1295400"/>
            <a:ext cx="1676400" cy="685800"/>
          </a:xfrm>
          <a:prstGeom prst="bentConnector3">
            <a:avLst>
              <a:gd name="adj1" fmla="val 50000"/>
            </a:avLst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600200" y="1600200"/>
            <a:ext cx="1243013" cy="679450"/>
            <a:chOff x="1600200" y="1600200"/>
            <a:chExt cx="1243013" cy="679450"/>
          </a:xfrm>
        </p:grpSpPr>
        <p:sp>
          <p:nvSpPr>
            <p:cNvPr id="6181" name="TextBox 54"/>
            <p:cNvSpPr txBox="1">
              <a:spLocks noChangeArrowheads="1"/>
            </p:cNvSpPr>
            <p:nvPr/>
          </p:nvSpPr>
          <p:spPr bwMode="auto">
            <a:xfrm>
              <a:off x="1600200" y="1752600"/>
              <a:ext cx="10668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>
                  <a:latin typeface="Times New Roman" pitchFamily="18" charset="0"/>
                  <a:cs typeface="Times New Roman" pitchFamily="18" charset="0"/>
                </a:rPr>
                <a:t>Slope is </a:t>
              </a:r>
            </a:p>
          </p:txBody>
        </p:sp>
        <p:graphicFrame>
          <p:nvGraphicFramePr>
            <p:cNvPr id="6182" name="Object 2"/>
            <p:cNvGraphicFramePr>
              <a:graphicFrameLocks noChangeAspect="1"/>
            </p:cNvGraphicFramePr>
            <p:nvPr/>
          </p:nvGraphicFramePr>
          <p:xfrm>
            <a:off x="2514600" y="1600200"/>
            <a:ext cx="328613" cy="679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Equation" r:id="rId3" imgW="190417" imgH="393529" progId="Equation.DSMT4">
                    <p:embed/>
                  </p:oleObj>
                </mc:Choice>
                <mc:Fallback>
                  <p:oleObj name="Equation" r:id="rId3" imgW="190417" imgH="393529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1600200"/>
                          <a:ext cx="328613" cy="679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reeform 2"/>
          <p:cNvSpPr>
            <a:spLocks/>
          </p:cNvSpPr>
          <p:nvPr/>
        </p:nvSpPr>
        <p:spPr bwMode="auto">
          <a:xfrm>
            <a:off x="1371600" y="1524000"/>
            <a:ext cx="5867400" cy="3200400"/>
          </a:xfrm>
          <a:custGeom>
            <a:avLst/>
            <a:gdLst>
              <a:gd name="T0" fmla="*/ 0 w 3696"/>
              <a:gd name="T1" fmla="*/ 2147483647 h 2016"/>
              <a:gd name="T2" fmla="*/ 2147483647 w 3696"/>
              <a:gd name="T3" fmla="*/ 2147483647 h 2016"/>
              <a:gd name="T4" fmla="*/ 2147483647 w 3696"/>
              <a:gd name="T5" fmla="*/ 2147483647 h 2016"/>
              <a:gd name="T6" fmla="*/ 2147483647 w 3696"/>
              <a:gd name="T7" fmla="*/ 2147483647 h 2016"/>
              <a:gd name="T8" fmla="*/ 2147483647 w 3696"/>
              <a:gd name="T9" fmla="*/ 2147483647 h 2016"/>
              <a:gd name="T10" fmla="*/ 2147483647 w 3696"/>
              <a:gd name="T11" fmla="*/ 0 h 2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96"/>
              <a:gd name="T19" fmla="*/ 0 h 2016"/>
              <a:gd name="T20" fmla="*/ 3696 w 3696"/>
              <a:gd name="T21" fmla="*/ 2016 h 20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96" h="2016">
                <a:moveTo>
                  <a:pt x="0" y="2016"/>
                </a:moveTo>
                <a:cubicBezTo>
                  <a:pt x="140" y="1872"/>
                  <a:pt x="290" y="1722"/>
                  <a:pt x="528" y="1632"/>
                </a:cubicBezTo>
                <a:cubicBezTo>
                  <a:pt x="766" y="1542"/>
                  <a:pt x="1173" y="1548"/>
                  <a:pt x="1431" y="1475"/>
                </a:cubicBezTo>
                <a:cubicBezTo>
                  <a:pt x="1689" y="1402"/>
                  <a:pt x="1886" y="1340"/>
                  <a:pt x="2077" y="1196"/>
                </a:cubicBezTo>
                <a:cubicBezTo>
                  <a:pt x="2268" y="1052"/>
                  <a:pt x="2305" y="810"/>
                  <a:pt x="2575" y="611"/>
                </a:cubicBezTo>
                <a:cubicBezTo>
                  <a:pt x="2845" y="412"/>
                  <a:pt x="3463" y="127"/>
                  <a:pt x="3696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1" name="Freeform 43"/>
          <p:cNvSpPr>
            <a:spLocks/>
          </p:cNvSpPr>
          <p:nvPr/>
        </p:nvSpPr>
        <p:spPr bwMode="auto">
          <a:xfrm>
            <a:off x="2660650" y="409575"/>
            <a:ext cx="3209925" cy="5756275"/>
          </a:xfrm>
          <a:custGeom>
            <a:avLst/>
            <a:gdLst>
              <a:gd name="T0" fmla="*/ 0 w 2022"/>
              <a:gd name="T1" fmla="*/ 2147483647 h 3626"/>
              <a:gd name="T2" fmla="*/ 2147483647 w 2022"/>
              <a:gd name="T3" fmla="*/ 2147483647 h 3626"/>
              <a:gd name="T4" fmla="*/ 2147483647 w 2022"/>
              <a:gd name="T5" fmla="*/ 2147483647 h 3626"/>
              <a:gd name="T6" fmla="*/ 2147483647 w 2022"/>
              <a:gd name="T7" fmla="*/ 2147483647 h 3626"/>
              <a:gd name="T8" fmla="*/ 2147483647 w 2022"/>
              <a:gd name="T9" fmla="*/ 2147483647 h 3626"/>
              <a:gd name="T10" fmla="*/ 2147483647 w 2022"/>
              <a:gd name="T11" fmla="*/ 0 h 36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2"/>
              <a:gd name="T19" fmla="*/ 0 h 3626"/>
              <a:gd name="T20" fmla="*/ 2022 w 2022"/>
              <a:gd name="T21" fmla="*/ 3626 h 36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2" h="3626">
                <a:moveTo>
                  <a:pt x="0" y="3626"/>
                </a:moveTo>
                <a:cubicBezTo>
                  <a:pt x="73" y="3531"/>
                  <a:pt x="333" y="3299"/>
                  <a:pt x="436" y="3058"/>
                </a:cubicBezTo>
                <a:cubicBezTo>
                  <a:pt x="539" y="2817"/>
                  <a:pt x="536" y="2430"/>
                  <a:pt x="619" y="2177"/>
                </a:cubicBezTo>
                <a:cubicBezTo>
                  <a:pt x="702" y="1924"/>
                  <a:pt x="796" y="1730"/>
                  <a:pt x="933" y="1540"/>
                </a:cubicBezTo>
                <a:cubicBezTo>
                  <a:pt x="1070" y="1350"/>
                  <a:pt x="1259" y="1291"/>
                  <a:pt x="1440" y="1034"/>
                </a:cubicBezTo>
                <a:cubicBezTo>
                  <a:pt x="1621" y="777"/>
                  <a:pt x="1901" y="216"/>
                  <a:pt x="2022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2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3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6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7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8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9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0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1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5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6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7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8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9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1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2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3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4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5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6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7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8" name="Oval 29"/>
          <p:cNvSpPr>
            <a:spLocks noChangeArrowheads="1"/>
          </p:cNvSpPr>
          <p:nvPr/>
        </p:nvSpPr>
        <p:spPr bwMode="auto">
          <a:xfrm>
            <a:off x="5410200" y="2438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99" name="Oval 31"/>
          <p:cNvSpPr>
            <a:spLocks noChangeArrowheads="1"/>
          </p:cNvSpPr>
          <p:nvPr/>
        </p:nvSpPr>
        <p:spPr bwMode="auto">
          <a:xfrm rot="10800000" flipH="1" flipV="1">
            <a:off x="4953000" y="1938338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200" name="Text Box 33"/>
          <p:cNvSpPr txBox="1">
            <a:spLocks noChangeArrowheads="1"/>
          </p:cNvSpPr>
          <p:nvPr/>
        </p:nvSpPr>
        <p:spPr bwMode="auto">
          <a:xfrm>
            <a:off x="5334000" y="2590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3,2)</a:t>
            </a:r>
          </a:p>
        </p:txBody>
      </p:sp>
      <p:sp>
        <p:nvSpPr>
          <p:cNvPr id="7201" name="Text Box 35"/>
          <p:cNvSpPr txBox="1">
            <a:spLocks noChangeArrowheads="1"/>
          </p:cNvSpPr>
          <p:nvPr/>
        </p:nvSpPr>
        <p:spPr bwMode="auto">
          <a:xfrm>
            <a:off x="4419600" y="152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2,3)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What about the more general question?  What is the relationship between the slope of 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 and the slope of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7203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7204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7205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reeform 2"/>
          <p:cNvSpPr>
            <a:spLocks/>
          </p:cNvSpPr>
          <p:nvPr/>
        </p:nvSpPr>
        <p:spPr bwMode="auto">
          <a:xfrm>
            <a:off x="1371600" y="1524000"/>
            <a:ext cx="5867400" cy="3200400"/>
          </a:xfrm>
          <a:custGeom>
            <a:avLst/>
            <a:gdLst>
              <a:gd name="T0" fmla="*/ 0 w 3696"/>
              <a:gd name="T1" fmla="*/ 2147483647 h 2016"/>
              <a:gd name="T2" fmla="*/ 2147483647 w 3696"/>
              <a:gd name="T3" fmla="*/ 2147483647 h 2016"/>
              <a:gd name="T4" fmla="*/ 2147483647 w 3696"/>
              <a:gd name="T5" fmla="*/ 2147483647 h 2016"/>
              <a:gd name="T6" fmla="*/ 2147483647 w 3696"/>
              <a:gd name="T7" fmla="*/ 2147483647 h 2016"/>
              <a:gd name="T8" fmla="*/ 2147483647 w 3696"/>
              <a:gd name="T9" fmla="*/ 2147483647 h 2016"/>
              <a:gd name="T10" fmla="*/ 2147483647 w 3696"/>
              <a:gd name="T11" fmla="*/ 0 h 2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96"/>
              <a:gd name="T19" fmla="*/ 0 h 2016"/>
              <a:gd name="T20" fmla="*/ 3696 w 3696"/>
              <a:gd name="T21" fmla="*/ 2016 h 20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96" h="2016">
                <a:moveTo>
                  <a:pt x="0" y="2016"/>
                </a:moveTo>
                <a:cubicBezTo>
                  <a:pt x="140" y="1872"/>
                  <a:pt x="290" y="1722"/>
                  <a:pt x="528" y="1632"/>
                </a:cubicBezTo>
                <a:cubicBezTo>
                  <a:pt x="766" y="1542"/>
                  <a:pt x="1173" y="1548"/>
                  <a:pt x="1431" y="1475"/>
                </a:cubicBezTo>
                <a:cubicBezTo>
                  <a:pt x="1689" y="1402"/>
                  <a:pt x="1886" y="1340"/>
                  <a:pt x="2077" y="1196"/>
                </a:cubicBezTo>
                <a:cubicBezTo>
                  <a:pt x="2268" y="1052"/>
                  <a:pt x="2305" y="810"/>
                  <a:pt x="2575" y="611"/>
                </a:cubicBezTo>
                <a:cubicBezTo>
                  <a:pt x="2845" y="412"/>
                  <a:pt x="3463" y="127"/>
                  <a:pt x="3696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Freeform 43"/>
          <p:cNvSpPr>
            <a:spLocks/>
          </p:cNvSpPr>
          <p:nvPr/>
        </p:nvSpPr>
        <p:spPr bwMode="auto">
          <a:xfrm>
            <a:off x="2660650" y="409575"/>
            <a:ext cx="3209925" cy="5756275"/>
          </a:xfrm>
          <a:custGeom>
            <a:avLst/>
            <a:gdLst>
              <a:gd name="T0" fmla="*/ 0 w 2022"/>
              <a:gd name="T1" fmla="*/ 2147483647 h 3626"/>
              <a:gd name="T2" fmla="*/ 2147483647 w 2022"/>
              <a:gd name="T3" fmla="*/ 2147483647 h 3626"/>
              <a:gd name="T4" fmla="*/ 2147483647 w 2022"/>
              <a:gd name="T5" fmla="*/ 2147483647 h 3626"/>
              <a:gd name="T6" fmla="*/ 2147483647 w 2022"/>
              <a:gd name="T7" fmla="*/ 2147483647 h 3626"/>
              <a:gd name="T8" fmla="*/ 2147483647 w 2022"/>
              <a:gd name="T9" fmla="*/ 2147483647 h 3626"/>
              <a:gd name="T10" fmla="*/ 2147483647 w 2022"/>
              <a:gd name="T11" fmla="*/ 0 h 36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2"/>
              <a:gd name="T19" fmla="*/ 0 h 3626"/>
              <a:gd name="T20" fmla="*/ 2022 w 2022"/>
              <a:gd name="T21" fmla="*/ 3626 h 36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2" h="3626">
                <a:moveTo>
                  <a:pt x="0" y="3626"/>
                </a:moveTo>
                <a:cubicBezTo>
                  <a:pt x="73" y="3531"/>
                  <a:pt x="333" y="3299"/>
                  <a:pt x="436" y="3058"/>
                </a:cubicBezTo>
                <a:cubicBezTo>
                  <a:pt x="539" y="2817"/>
                  <a:pt x="536" y="2430"/>
                  <a:pt x="619" y="2177"/>
                </a:cubicBezTo>
                <a:cubicBezTo>
                  <a:pt x="702" y="1924"/>
                  <a:pt x="796" y="1730"/>
                  <a:pt x="933" y="1540"/>
                </a:cubicBezTo>
                <a:cubicBezTo>
                  <a:pt x="1070" y="1350"/>
                  <a:pt x="1259" y="1291"/>
                  <a:pt x="1440" y="1034"/>
                </a:cubicBezTo>
                <a:cubicBezTo>
                  <a:pt x="1621" y="777"/>
                  <a:pt x="1901" y="216"/>
                  <a:pt x="2022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4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5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8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9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0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1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2" name="Oval 29"/>
          <p:cNvSpPr>
            <a:spLocks noChangeArrowheads="1"/>
          </p:cNvSpPr>
          <p:nvPr/>
        </p:nvSpPr>
        <p:spPr bwMode="auto">
          <a:xfrm>
            <a:off x="5410200" y="2438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3" name="Oval 31"/>
          <p:cNvSpPr>
            <a:spLocks noChangeArrowheads="1"/>
          </p:cNvSpPr>
          <p:nvPr/>
        </p:nvSpPr>
        <p:spPr bwMode="auto">
          <a:xfrm rot="10800000" flipH="1" flipV="1">
            <a:off x="4953000" y="1938338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24" name="Text Box 33"/>
          <p:cNvSpPr txBox="1">
            <a:spLocks noChangeArrowheads="1"/>
          </p:cNvSpPr>
          <p:nvPr/>
        </p:nvSpPr>
        <p:spPr bwMode="auto">
          <a:xfrm>
            <a:off x="5334000" y="2590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3,2)</a:t>
            </a:r>
          </a:p>
        </p:txBody>
      </p:sp>
      <p:sp>
        <p:nvSpPr>
          <p:cNvPr id="8225" name="Text Box 35"/>
          <p:cNvSpPr txBox="1">
            <a:spLocks noChangeArrowheads="1"/>
          </p:cNvSpPr>
          <p:nvPr/>
        </p:nvSpPr>
        <p:spPr bwMode="auto">
          <a:xfrm>
            <a:off x="4419600" y="152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2,3)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Note:  the points where we should be comparing slopes are “corresponding” points.  E.g. (3,2) and (2,3).</a:t>
            </a:r>
          </a:p>
        </p:txBody>
      </p:sp>
      <p:sp>
        <p:nvSpPr>
          <p:cNvPr id="8227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8228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8229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auto">
          <a:xfrm>
            <a:off x="1371600" y="1524000"/>
            <a:ext cx="5867400" cy="3200400"/>
          </a:xfrm>
          <a:custGeom>
            <a:avLst/>
            <a:gdLst>
              <a:gd name="T0" fmla="*/ 0 w 3696"/>
              <a:gd name="T1" fmla="*/ 2147483647 h 2016"/>
              <a:gd name="T2" fmla="*/ 2147483647 w 3696"/>
              <a:gd name="T3" fmla="*/ 2147483647 h 2016"/>
              <a:gd name="T4" fmla="*/ 2147483647 w 3696"/>
              <a:gd name="T5" fmla="*/ 2147483647 h 2016"/>
              <a:gd name="T6" fmla="*/ 2147483647 w 3696"/>
              <a:gd name="T7" fmla="*/ 2147483647 h 2016"/>
              <a:gd name="T8" fmla="*/ 2147483647 w 3696"/>
              <a:gd name="T9" fmla="*/ 2147483647 h 2016"/>
              <a:gd name="T10" fmla="*/ 2147483647 w 3696"/>
              <a:gd name="T11" fmla="*/ 0 h 201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696"/>
              <a:gd name="T19" fmla="*/ 0 h 2016"/>
              <a:gd name="T20" fmla="*/ 3696 w 3696"/>
              <a:gd name="T21" fmla="*/ 2016 h 201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696" h="2016">
                <a:moveTo>
                  <a:pt x="0" y="2016"/>
                </a:moveTo>
                <a:cubicBezTo>
                  <a:pt x="140" y="1872"/>
                  <a:pt x="290" y="1722"/>
                  <a:pt x="528" y="1632"/>
                </a:cubicBezTo>
                <a:cubicBezTo>
                  <a:pt x="766" y="1542"/>
                  <a:pt x="1173" y="1548"/>
                  <a:pt x="1431" y="1475"/>
                </a:cubicBezTo>
                <a:cubicBezTo>
                  <a:pt x="1689" y="1402"/>
                  <a:pt x="1886" y="1340"/>
                  <a:pt x="2077" y="1196"/>
                </a:cubicBezTo>
                <a:cubicBezTo>
                  <a:pt x="2268" y="1052"/>
                  <a:pt x="2305" y="810"/>
                  <a:pt x="2575" y="611"/>
                </a:cubicBezTo>
                <a:cubicBezTo>
                  <a:pt x="2845" y="412"/>
                  <a:pt x="3463" y="127"/>
                  <a:pt x="3696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9" name="Freeform 43"/>
          <p:cNvSpPr>
            <a:spLocks/>
          </p:cNvSpPr>
          <p:nvPr/>
        </p:nvSpPr>
        <p:spPr bwMode="auto">
          <a:xfrm>
            <a:off x="2660650" y="409575"/>
            <a:ext cx="3209925" cy="5756275"/>
          </a:xfrm>
          <a:custGeom>
            <a:avLst/>
            <a:gdLst>
              <a:gd name="T0" fmla="*/ 0 w 2022"/>
              <a:gd name="T1" fmla="*/ 2147483647 h 3626"/>
              <a:gd name="T2" fmla="*/ 2147483647 w 2022"/>
              <a:gd name="T3" fmla="*/ 2147483647 h 3626"/>
              <a:gd name="T4" fmla="*/ 2147483647 w 2022"/>
              <a:gd name="T5" fmla="*/ 2147483647 h 3626"/>
              <a:gd name="T6" fmla="*/ 2147483647 w 2022"/>
              <a:gd name="T7" fmla="*/ 2147483647 h 3626"/>
              <a:gd name="T8" fmla="*/ 2147483647 w 2022"/>
              <a:gd name="T9" fmla="*/ 2147483647 h 3626"/>
              <a:gd name="T10" fmla="*/ 2147483647 w 2022"/>
              <a:gd name="T11" fmla="*/ 0 h 3626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022"/>
              <a:gd name="T19" fmla="*/ 0 h 3626"/>
              <a:gd name="T20" fmla="*/ 2022 w 2022"/>
              <a:gd name="T21" fmla="*/ 3626 h 362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022" h="3626">
                <a:moveTo>
                  <a:pt x="0" y="3626"/>
                </a:moveTo>
                <a:cubicBezTo>
                  <a:pt x="73" y="3531"/>
                  <a:pt x="333" y="3299"/>
                  <a:pt x="436" y="3058"/>
                </a:cubicBezTo>
                <a:cubicBezTo>
                  <a:pt x="539" y="2817"/>
                  <a:pt x="536" y="2430"/>
                  <a:pt x="619" y="2177"/>
                </a:cubicBezTo>
                <a:cubicBezTo>
                  <a:pt x="702" y="1924"/>
                  <a:pt x="796" y="1730"/>
                  <a:pt x="933" y="1540"/>
                </a:cubicBezTo>
                <a:cubicBezTo>
                  <a:pt x="1070" y="1350"/>
                  <a:pt x="1259" y="1291"/>
                  <a:pt x="1440" y="1034"/>
                </a:cubicBezTo>
                <a:cubicBezTo>
                  <a:pt x="1621" y="777"/>
                  <a:pt x="1901" y="216"/>
                  <a:pt x="2022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0" name="Line 3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1" name="Line 4"/>
          <p:cNvSpPr>
            <a:spLocks noChangeShapeType="1"/>
          </p:cNvSpPr>
          <p:nvPr/>
        </p:nvSpPr>
        <p:spPr bwMode="auto">
          <a:xfrm>
            <a:off x="4129088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Line 5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 rot="5400000" flipV="1">
            <a:off x="4110832" y="242173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Line 7"/>
          <p:cNvSpPr>
            <a:spLocks noChangeShapeType="1"/>
          </p:cNvSpPr>
          <p:nvPr/>
        </p:nvSpPr>
        <p:spPr bwMode="auto">
          <a:xfrm>
            <a:off x="2246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1865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9"/>
          <p:cNvSpPr>
            <a:spLocks noChangeShapeType="1"/>
          </p:cNvSpPr>
          <p:nvPr/>
        </p:nvSpPr>
        <p:spPr bwMode="auto">
          <a:xfrm>
            <a:off x="27035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0"/>
          <p:cNvSpPr>
            <a:spLocks noChangeShapeType="1"/>
          </p:cNvSpPr>
          <p:nvPr/>
        </p:nvSpPr>
        <p:spPr bwMode="auto">
          <a:xfrm>
            <a:off x="3160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Line 11"/>
          <p:cNvSpPr>
            <a:spLocks noChangeShapeType="1"/>
          </p:cNvSpPr>
          <p:nvPr/>
        </p:nvSpPr>
        <p:spPr bwMode="auto">
          <a:xfrm>
            <a:off x="36179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9" name="Line 12"/>
          <p:cNvSpPr>
            <a:spLocks noChangeShapeType="1"/>
          </p:cNvSpPr>
          <p:nvPr/>
        </p:nvSpPr>
        <p:spPr bwMode="auto">
          <a:xfrm>
            <a:off x="4532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0" name="Line 13"/>
          <p:cNvSpPr>
            <a:spLocks noChangeShapeType="1"/>
          </p:cNvSpPr>
          <p:nvPr/>
        </p:nvSpPr>
        <p:spPr bwMode="auto">
          <a:xfrm>
            <a:off x="5016500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1" name="Line 14"/>
          <p:cNvSpPr>
            <a:spLocks noChangeShapeType="1"/>
          </p:cNvSpPr>
          <p:nvPr/>
        </p:nvSpPr>
        <p:spPr bwMode="auto">
          <a:xfrm>
            <a:off x="54467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2" name="Line 15"/>
          <p:cNvSpPr>
            <a:spLocks noChangeShapeType="1"/>
          </p:cNvSpPr>
          <p:nvPr/>
        </p:nvSpPr>
        <p:spPr bwMode="auto">
          <a:xfrm>
            <a:off x="5903913" y="33385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3" name="Line 16"/>
          <p:cNvSpPr>
            <a:spLocks noChangeShapeType="1"/>
          </p:cNvSpPr>
          <p:nvPr/>
        </p:nvSpPr>
        <p:spPr bwMode="auto">
          <a:xfrm>
            <a:off x="63611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4" name="Line 17"/>
          <p:cNvSpPr>
            <a:spLocks noChangeShapeType="1"/>
          </p:cNvSpPr>
          <p:nvPr/>
        </p:nvSpPr>
        <p:spPr bwMode="auto">
          <a:xfrm>
            <a:off x="6818313" y="33464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5" name="Line 18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Line 19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20"/>
          <p:cNvSpPr>
            <a:spLocks noChangeShapeType="1"/>
          </p:cNvSpPr>
          <p:nvPr/>
        </p:nvSpPr>
        <p:spPr bwMode="auto">
          <a:xfrm rot="5400000" flipV="1">
            <a:off x="4131469" y="28789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8" name="Line 21"/>
          <p:cNvSpPr>
            <a:spLocks noChangeShapeType="1"/>
          </p:cNvSpPr>
          <p:nvPr/>
        </p:nvSpPr>
        <p:spPr bwMode="auto">
          <a:xfrm rot="5400000" flipV="1">
            <a:off x="4131469" y="19645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9" name="Line 22"/>
          <p:cNvSpPr>
            <a:spLocks noChangeShapeType="1"/>
          </p:cNvSpPr>
          <p:nvPr/>
        </p:nvSpPr>
        <p:spPr bwMode="auto">
          <a:xfrm rot="5400000" flipV="1">
            <a:off x="4131469" y="15073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0" name="Line 23"/>
          <p:cNvSpPr>
            <a:spLocks noChangeShapeType="1"/>
          </p:cNvSpPr>
          <p:nvPr/>
        </p:nvSpPr>
        <p:spPr bwMode="auto">
          <a:xfrm rot="5400000" flipV="1">
            <a:off x="4131469" y="1050131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1" name="Line 24"/>
          <p:cNvSpPr>
            <a:spLocks noChangeShapeType="1"/>
          </p:cNvSpPr>
          <p:nvPr/>
        </p:nvSpPr>
        <p:spPr bwMode="auto">
          <a:xfrm rot="5400000" flipV="1">
            <a:off x="4125119" y="5130006"/>
            <a:ext cx="6350" cy="1920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2" name="Line 25"/>
          <p:cNvSpPr>
            <a:spLocks noChangeShapeType="1"/>
          </p:cNvSpPr>
          <p:nvPr/>
        </p:nvSpPr>
        <p:spPr bwMode="auto">
          <a:xfrm rot="5400000" flipV="1">
            <a:off x="4117182" y="56014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3" name="Line 26"/>
          <p:cNvSpPr>
            <a:spLocks noChangeShapeType="1"/>
          </p:cNvSpPr>
          <p:nvPr/>
        </p:nvSpPr>
        <p:spPr bwMode="auto">
          <a:xfrm rot="5400000" flipV="1">
            <a:off x="4117182" y="46870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4" name="Line 27"/>
          <p:cNvSpPr>
            <a:spLocks noChangeShapeType="1"/>
          </p:cNvSpPr>
          <p:nvPr/>
        </p:nvSpPr>
        <p:spPr bwMode="auto">
          <a:xfrm rot="5400000" flipV="1">
            <a:off x="4117182" y="4244181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5" name="Line 28"/>
          <p:cNvSpPr>
            <a:spLocks noChangeShapeType="1"/>
          </p:cNvSpPr>
          <p:nvPr/>
        </p:nvSpPr>
        <p:spPr bwMode="auto">
          <a:xfrm rot="5400000" flipV="1">
            <a:off x="4117182" y="3772694"/>
            <a:ext cx="6350" cy="1920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6" name="Oval 29"/>
          <p:cNvSpPr>
            <a:spLocks noChangeArrowheads="1"/>
          </p:cNvSpPr>
          <p:nvPr/>
        </p:nvSpPr>
        <p:spPr bwMode="auto">
          <a:xfrm>
            <a:off x="5410200" y="2438400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7" name="Oval 31"/>
          <p:cNvSpPr>
            <a:spLocks noChangeArrowheads="1"/>
          </p:cNvSpPr>
          <p:nvPr/>
        </p:nvSpPr>
        <p:spPr bwMode="auto">
          <a:xfrm rot="10800000" flipH="1" flipV="1">
            <a:off x="4953000" y="1938338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8" name="Text Box 33"/>
          <p:cNvSpPr txBox="1">
            <a:spLocks noChangeArrowheads="1"/>
          </p:cNvSpPr>
          <p:nvPr/>
        </p:nvSpPr>
        <p:spPr bwMode="auto">
          <a:xfrm>
            <a:off x="5334000" y="25908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3,2)</a:t>
            </a:r>
          </a:p>
        </p:txBody>
      </p:sp>
      <p:sp>
        <p:nvSpPr>
          <p:cNvPr id="9249" name="Text Box 35"/>
          <p:cNvSpPr txBox="1">
            <a:spLocks noChangeArrowheads="1"/>
          </p:cNvSpPr>
          <p:nvPr/>
        </p:nvSpPr>
        <p:spPr bwMode="auto">
          <a:xfrm>
            <a:off x="4419600" y="15240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/>
              <a:t>(2,3)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>
            <a:off x="365125" y="341313"/>
            <a:ext cx="34448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What happens when we “zoom in” on these points?</a:t>
            </a:r>
          </a:p>
        </p:txBody>
      </p:sp>
      <p:sp>
        <p:nvSpPr>
          <p:cNvPr id="9251" name="Oval 40"/>
          <p:cNvSpPr>
            <a:spLocks noChangeArrowheads="1"/>
          </p:cNvSpPr>
          <p:nvPr/>
        </p:nvSpPr>
        <p:spPr bwMode="auto">
          <a:xfrm>
            <a:off x="3603625" y="3810000"/>
            <a:ext cx="92075" cy="92075"/>
          </a:xfrm>
          <a:prstGeom prst="ellipse">
            <a:avLst/>
          </a:prstGeom>
          <a:solidFill>
            <a:schemeClr val="bg2"/>
          </a:solidFill>
          <a:ln w="952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>
              <a:solidFill>
                <a:schemeClr val="bg2"/>
              </a:solidFill>
            </a:endParaRPr>
          </a:p>
        </p:txBody>
      </p:sp>
      <p:sp>
        <p:nvSpPr>
          <p:cNvPr id="9252" name="Text Box 44"/>
          <p:cNvSpPr txBox="1">
            <a:spLocks noChangeArrowheads="1"/>
          </p:cNvSpPr>
          <p:nvPr/>
        </p:nvSpPr>
        <p:spPr bwMode="auto">
          <a:xfrm>
            <a:off x="6765925" y="20986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9253" name="Text Box 45"/>
          <p:cNvSpPr txBox="1">
            <a:spLocks noChangeArrowheads="1"/>
          </p:cNvSpPr>
          <p:nvPr/>
        </p:nvSpPr>
        <p:spPr bwMode="auto">
          <a:xfrm>
            <a:off x="4800600" y="7620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38" name="Oval 37"/>
          <p:cNvSpPr/>
          <p:nvPr/>
        </p:nvSpPr>
        <p:spPr>
          <a:xfrm>
            <a:off x="5257800" y="2351088"/>
            <a:ext cx="381000" cy="304800"/>
          </a:xfrm>
          <a:prstGeom prst="ellipse">
            <a:avLst/>
          </a:prstGeom>
          <a:solidFill>
            <a:schemeClr val="accent1">
              <a:alpha val="23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4800600" y="1862138"/>
            <a:ext cx="381000" cy="304800"/>
          </a:xfrm>
          <a:prstGeom prst="ellipse">
            <a:avLst/>
          </a:prstGeom>
          <a:solidFill>
            <a:schemeClr val="accent1">
              <a:alpha val="23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FFFFFF"/>
              </a:solidFill>
            </a:endParaRP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5291138" y="2449513"/>
            <a:ext cx="2633662" cy="2351087"/>
            <a:chOff x="5290457" y="2449286"/>
            <a:chExt cx="2634343" cy="2351314"/>
          </a:xfrm>
        </p:grpSpPr>
        <p:sp>
          <p:nvSpPr>
            <p:cNvPr id="40" name="Oval 39"/>
            <p:cNvSpPr/>
            <p:nvPr/>
          </p:nvSpPr>
          <p:spPr>
            <a:xfrm>
              <a:off x="6095527" y="3886112"/>
              <a:ext cx="1829273" cy="914488"/>
            </a:xfrm>
            <a:prstGeom prst="ellipse">
              <a:avLst/>
            </a:prstGeom>
            <a:solidFill>
              <a:schemeClr val="accent1">
                <a:alpha val="23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/>
              <a:endParaRPr lang="en-US" altLang="en-US">
                <a:solidFill>
                  <a:srgbClr val="FFFFFF"/>
                </a:solidFill>
              </a:endParaRPr>
            </a:p>
          </p:txBody>
        </p:sp>
        <p:sp>
          <p:nvSpPr>
            <p:cNvPr id="42" name="Freeform 41"/>
            <p:cNvSpPr/>
            <p:nvPr/>
          </p:nvSpPr>
          <p:spPr>
            <a:xfrm>
              <a:off x="5617567" y="2449286"/>
              <a:ext cx="2165910" cy="1632108"/>
            </a:xfrm>
            <a:custGeom>
              <a:avLst/>
              <a:gdLst>
                <a:gd name="connsiteX0" fmla="*/ 0 w 2413000"/>
                <a:gd name="connsiteY0" fmla="*/ 0 h 1788885"/>
                <a:gd name="connsiteX1" fmla="*/ 685800 w 2413000"/>
                <a:gd name="connsiteY1" fmla="*/ 685800 h 1788885"/>
                <a:gd name="connsiteX2" fmla="*/ 2166257 w 2413000"/>
                <a:gd name="connsiteY2" fmla="*/ 1632857 h 1788885"/>
                <a:gd name="connsiteX3" fmla="*/ 2166257 w 2413000"/>
                <a:gd name="connsiteY3" fmla="*/ 1621971 h 1788885"/>
                <a:gd name="connsiteX0" fmla="*/ 0 w 2964542"/>
                <a:gd name="connsiteY0" fmla="*/ 0 h 2282371"/>
                <a:gd name="connsiteX1" fmla="*/ 685800 w 2964542"/>
                <a:gd name="connsiteY1" fmla="*/ 685800 h 2282371"/>
                <a:gd name="connsiteX2" fmla="*/ 2166257 w 2964542"/>
                <a:gd name="connsiteY2" fmla="*/ 1632857 h 2282371"/>
                <a:gd name="connsiteX3" fmla="*/ 2841171 w 2964542"/>
                <a:gd name="connsiteY3" fmla="*/ 2198914 h 2282371"/>
                <a:gd name="connsiteX0" fmla="*/ 0 w 2166257"/>
                <a:gd name="connsiteY0" fmla="*/ 0 h 1632857"/>
                <a:gd name="connsiteX1" fmla="*/ 685800 w 2166257"/>
                <a:gd name="connsiteY1" fmla="*/ 685800 h 1632857"/>
                <a:gd name="connsiteX2" fmla="*/ 2166257 w 2166257"/>
                <a:gd name="connsiteY2" fmla="*/ 1632857 h 16328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66257" h="1632857">
                  <a:moveTo>
                    <a:pt x="0" y="0"/>
                  </a:moveTo>
                  <a:cubicBezTo>
                    <a:pt x="162378" y="206828"/>
                    <a:pt x="324757" y="413657"/>
                    <a:pt x="685800" y="685800"/>
                  </a:cubicBezTo>
                  <a:cubicBezTo>
                    <a:pt x="1046843" y="957943"/>
                    <a:pt x="1807029" y="1380671"/>
                    <a:pt x="2166257" y="1632857"/>
                  </a:cubicBez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3" name="Freeform 42"/>
            <p:cNvSpPr/>
            <p:nvPr/>
          </p:nvSpPr>
          <p:spPr>
            <a:xfrm>
              <a:off x="5290457" y="2601701"/>
              <a:ext cx="805070" cy="1774996"/>
            </a:xfrm>
            <a:custGeom>
              <a:avLst/>
              <a:gdLst>
                <a:gd name="connsiteX0" fmla="*/ 0 w 805543"/>
                <a:gd name="connsiteY0" fmla="*/ 0 h 1774371"/>
                <a:gd name="connsiteX1" fmla="*/ 805543 w 805543"/>
                <a:gd name="connsiteY1" fmla="*/ 1774371 h 1774371"/>
                <a:gd name="connsiteX2" fmla="*/ 805543 w 805543"/>
                <a:gd name="connsiteY2" fmla="*/ 1774371 h 17743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05543" h="1774371">
                  <a:moveTo>
                    <a:pt x="0" y="0"/>
                  </a:moveTo>
                  <a:lnTo>
                    <a:pt x="805543" y="1774371"/>
                  </a:lnTo>
                  <a:lnTo>
                    <a:pt x="805543" y="1774371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45" name="Straight Connector 44"/>
            <p:cNvCxnSpPr>
              <a:stCxn id="40" idx="3"/>
            </p:cNvCxnSpPr>
            <p:nvPr/>
          </p:nvCxnSpPr>
          <p:spPr>
            <a:xfrm rot="5400000" flipH="1" flipV="1">
              <a:off x="6677547" y="3724863"/>
              <a:ext cx="628711" cy="1256037"/>
            </a:xfrm>
            <a:prstGeom prst="line">
              <a:avLst/>
            </a:prstGeom>
            <a:ln w="3175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2143125" y="1062038"/>
            <a:ext cx="2909888" cy="2471737"/>
            <a:chOff x="2143771" y="1061700"/>
            <a:chExt cx="2909454" cy="2471686"/>
          </a:xfrm>
        </p:grpSpPr>
        <p:sp>
          <p:nvSpPr>
            <p:cNvPr id="50" name="Freeform 49"/>
            <p:cNvSpPr/>
            <p:nvPr/>
          </p:nvSpPr>
          <p:spPr>
            <a:xfrm rot="7864315">
              <a:off x="3720663" y="635582"/>
              <a:ext cx="841358" cy="1823766"/>
            </a:xfrm>
            <a:custGeom>
              <a:avLst/>
              <a:gdLst>
                <a:gd name="connsiteX0" fmla="*/ 0 w 805543"/>
                <a:gd name="connsiteY0" fmla="*/ 0 h 1774371"/>
                <a:gd name="connsiteX1" fmla="*/ 805543 w 805543"/>
                <a:gd name="connsiteY1" fmla="*/ 1774371 h 1774371"/>
                <a:gd name="connsiteX2" fmla="*/ 805543 w 805543"/>
                <a:gd name="connsiteY2" fmla="*/ 1774371 h 1774371"/>
                <a:gd name="connsiteX0" fmla="*/ 0 w 784626"/>
                <a:gd name="connsiteY0" fmla="*/ 0 h 1873997"/>
                <a:gd name="connsiteX1" fmla="*/ 784626 w 784626"/>
                <a:gd name="connsiteY1" fmla="*/ 1873997 h 1873997"/>
                <a:gd name="connsiteX2" fmla="*/ 784626 w 784626"/>
                <a:gd name="connsiteY2" fmla="*/ 1873997 h 1873997"/>
                <a:gd name="connsiteX0" fmla="*/ 0 w 842072"/>
                <a:gd name="connsiteY0" fmla="*/ 0 h 1823933"/>
                <a:gd name="connsiteX1" fmla="*/ 842072 w 842072"/>
                <a:gd name="connsiteY1" fmla="*/ 1823933 h 1823933"/>
                <a:gd name="connsiteX2" fmla="*/ 842072 w 842072"/>
                <a:gd name="connsiteY2" fmla="*/ 1823933 h 1823933"/>
                <a:gd name="connsiteX0" fmla="*/ 0 w 842072"/>
                <a:gd name="connsiteY0" fmla="*/ 0 h 1823933"/>
                <a:gd name="connsiteX1" fmla="*/ 842072 w 842072"/>
                <a:gd name="connsiteY1" fmla="*/ 1823933 h 1823933"/>
                <a:gd name="connsiteX2" fmla="*/ 842072 w 842072"/>
                <a:gd name="connsiteY2" fmla="*/ 1823933 h 18239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42072" h="1823933">
                  <a:moveTo>
                    <a:pt x="0" y="0"/>
                  </a:moveTo>
                  <a:lnTo>
                    <a:pt x="842072" y="1823933"/>
                  </a:lnTo>
                  <a:lnTo>
                    <a:pt x="842072" y="1823933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9260" name="Group 54"/>
            <p:cNvGrpSpPr>
              <a:grpSpLocks/>
            </p:cNvGrpSpPr>
            <p:nvPr/>
          </p:nvGrpSpPr>
          <p:grpSpPr bwMode="auto">
            <a:xfrm>
              <a:off x="2143771" y="1061700"/>
              <a:ext cx="2289912" cy="2471686"/>
              <a:chOff x="2143771" y="1061700"/>
              <a:chExt cx="2289912" cy="2471686"/>
            </a:xfrm>
          </p:grpSpPr>
          <p:sp>
            <p:nvSpPr>
              <p:cNvPr id="48" name="Oval 47"/>
              <p:cNvSpPr/>
              <p:nvPr/>
            </p:nvSpPr>
            <p:spPr>
              <a:xfrm rot="7864315">
                <a:off x="1686522" y="1518949"/>
                <a:ext cx="1828762" cy="914263"/>
              </a:xfrm>
              <a:prstGeom prst="ellipse">
                <a:avLst/>
              </a:prstGeom>
              <a:solidFill>
                <a:schemeClr val="accent1">
                  <a:alpha val="23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endParaRPr lang="en-US" alt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49" name="Freeform 48"/>
              <p:cNvSpPr/>
              <p:nvPr/>
            </p:nvSpPr>
            <p:spPr>
              <a:xfrm rot="7864315">
                <a:off x="2534098" y="1633293"/>
                <a:ext cx="2166892" cy="1633294"/>
              </a:xfrm>
              <a:custGeom>
                <a:avLst/>
                <a:gdLst>
                  <a:gd name="connsiteX0" fmla="*/ 0 w 2413000"/>
                  <a:gd name="connsiteY0" fmla="*/ 0 h 1788885"/>
                  <a:gd name="connsiteX1" fmla="*/ 685800 w 2413000"/>
                  <a:gd name="connsiteY1" fmla="*/ 685800 h 1788885"/>
                  <a:gd name="connsiteX2" fmla="*/ 2166257 w 2413000"/>
                  <a:gd name="connsiteY2" fmla="*/ 1632857 h 1788885"/>
                  <a:gd name="connsiteX3" fmla="*/ 2166257 w 2413000"/>
                  <a:gd name="connsiteY3" fmla="*/ 1621971 h 1788885"/>
                  <a:gd name="connsiteX0" fmla="*/ 0 w 2964542"/>
                  <a:gd name="connsiteY0" fmla="*/ 0 h 2282371"/>
                  <a:gd name="connsiteX1" fmla="*/ 685800 w 2964542"/>
                  <a:gd name="connsiteY1" fmla="*/ 685800 h 2282371"/>
                  <a:gd name="connsiteX2" fmla="*/ 2166257 w 2964542"/>
                  <a:gd name="connsiteY2" fmla="*/ 1632857 h 2282371"/>
                  <a:gd name="connsiteX3" fmla="*/ 2841171 w 2964542"/>
                  <a:gd name="connsiteY3" fmla="*/ 2198914 h 2282371"/>
                  <a:gd name="connsiteX0" fmla="*/ 0 w 2166257"/>
                  <a:gd name="connsiteY0" fmla="*/ 0 h 1632857"/>
                  <a:gd name="connsiteX1" fmla="*/ 685800 w 2166257"/>
                  <a:gd name="connsiteY1" fmla="*/ 685800 h 1632857"/>
                  <a:gd name="connsiteX2" fmla="*/ 2166257 w 2166257"/>
                  <a:gd name="connsiteY2" fmla="*/ 1632857 h 16328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166257" h="1632857">
                    <a:moveTo>
                      <a:pt x="0" y="0"/>
                    </a:moveTo>
                    <a:cubicBezTo>
                      <a:pt x="162378" y="206828"/>
                      <a:pt x="324757" y="413657"/>
                      <a:pt x="685800" y="685800"/>
                    </a:cubicBezTo>
                    <a:cubicBezTo>
                      <a:pt x="1046843" y="957943"/>
                      <a:pt x="1807029" y="1380671"/>
                      <a:pt x="2166257" y="1632857"/>
                    </a:cubicBezTo>
                  </a:path>
                </a:pathLst>
              </a:cu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rot="5400000">
                <a:off x="1829395" y="1676089"/>
                <a:ext cx="1523969" cy="609509"/>
              </a:xfrm>
              <a:prstGeom prst="line">
                <a:avLst/>
              </a:prstGeom>
              <a:ln w="31750">
                <a:solidFill>
                  <a:schemeClr val="bg1">
                    <a:lumMod val="20000"/>
                    <a:lumOff val="8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4" name="TextBox 53"/>
          <p:cNvSpPr txBox="1"/>
          <p:nvPr/>
        </p:nvSpPr>
        <p:spPr>
          <a:xfrm>
            <a:off x="4800600" y="5715000"/>
            <a:ext cx="3962400" cy="646113"/>
          </a:xfrm>
          <a:prstGeom prst="rect">
            <a:avLst/>
          </a:prstGeom>
          <a:solidFill>
            <a:schemeClr val="bg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/>
                </a:solidFill>
              </a:rPr>
              <a:t>We see straight lines whose slopes are reciprocals of one another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0" grpId="0"/>
      <p:bldP spid="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Elbow Connector 20"/>
          <p:cNvCxnSpPr/>
          <p:nvPr/>
        </p:nvCxnSpPr>
        <p:spPr>
          <a:xfrm rot="16200000" flipV="1">
            <a:off x="5788661" y="2361882"/>
            <a:ext cx="912812" cy="128587"/>
          </a:xfrm>
          <a:prstGeom prst="bentConnector3">
            <a:avLst>
              <a:gd name="adj1" fmla="val 48748"/>
            </a:avLst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42" name="Line 2"/>
          <p:cNvSpPr>
            <a:spLocks noChangeShapeType="1"/>
          </p:cNvSpPr>
          <p:nvPr/>
        </p:nvSpPr>
        <p:spPr bwMode="auto">
          <a:xfrm flipV="1">
            <a:off x="1820863" y="809625"/>
            <a:ext cx="4876800" cy="48768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3" name="Line 3"/>
          <p:cNvSpPr>
            <a:spLocks noChangeShapeType="1"/>
          </p:cNvSpPr>
          <p:nvPr/>
        </p:nvSpPr>
        <p:spPr bwMode="auto">
          <a:xfrm>
            <a:off x="4073525" y="838200"/>
            <a:ext cx="0" cy="502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1636713" y="3422650"/>
            <a:ext cx="5340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5" name="Freeform 29"/>
          <p:cNvSpPr>
            <a:spLocks/>
          </p:cNvSpPr>
          <p:nvPr/>
        </p:nvSpPr>
        <p:spPr bwMode="auto">
          <a:xfrm>
            <a:off x="3505200" y="457200"/>
            <a:ext cx="1655763" cy="5360988"/>
          </a:xfrm>
          <a:custGeom>
            <a:avLst/>
            <a:gdLst>
              <a:gd name="T0" fmla="*/ 0 w 1043"/>
              <a:gd name="T1" fmla="*/ 2147483647 h 3377"/>
              <a:gd name="T2" fmla="*/ 2147483647 w 1043"/>
              <a:gd name="T3" fmla="*/ 2147483647 h 3377"/>
              <a:gd name="T4" fmla="*/ 2147483647 w 1043"/>
              <a:gd name="T5" fmla="*/ 2147483647 h 3377"/>
              <a:gd name="T6" fmla="*/ 2147483647 w 1043"/>
              <a:gd name="T7" fmla="*/ 2147483647 h 3377"/>
              <a:gd name="T8" fmla="*/ 2147483647 w 1043"/>
              <a:gd name="T9" fmla="*/ 0 h 337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43"/>
              <a:gd name="T16" fmla="*/ 0 h 3377"/>
              <a:gd name="T17" fmla="*/ 1043 w 1043"/>
              <a:gd name="T18" fmla="*/ 3377 h 337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43" h="3377">
                <a:moveTo>
                  <a:pt x="0" y="3377"/>
                </a:moveTo>
                <a:cubicBezTo>
                  <a:pt x="44" y="3221"/>
                  <a:pt x="86" y="3070"/>
                  <a:pt x="144" y="2849"/>
                </a:cubicBezTo>
                <a:cubicBezTo>
                  <a:pt x="202" y="2628"/>
                  <a:pt x="293" y="2411"/>
                  <a:pt x="349" y="2051"/>
                </a:cubicBezTo>
                <a:cubicBezTo>
                  <a:pt x="405" y="1691"/>
                  <a:pt x="363" y="1031"/>
                  <a:pt x="479" y="689"/>
                </a:cubicBezTo>
                <a:cubicBezTo>
                  <a:pt x="595" y="347"/>
                  <a:pt x="949" y="115"/>
                  <a:pt x="1043" y="0"/>
                </a:cubicBezTo>
              </a:path>
            </a:pathLst>
          </a:custGeom>
          <a:noFill/>
          <a:ln w="28575">
            <a:solidFill>
              <a:schemeClr val="hlink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6" name="Freeform 31"/>
          <p:cNvSpPr>
            <a:spLocks/>
          </p:cNvSpPr>
          <p:nvPr/>
        </p:nvSpPr>
        <p:spPr bwMode="auto">
          <a:xfrm>
            <a:off x="1530350" y="1898650"/>
            <a:ext cx="5784850" cy="2076450"/>
          </a:xfrm>
          <a:custGeom>
            <a:avLst/>
            <a:gdLst>
              <a:gd name="T0" fmla="*/ 0 w 3644"/>
              <a:gd name="T1" fmla="*/ 2147483647 h 1308"/>
              <a:gd name="T2" fmla="*/ 2147483647 w 3644"/>
              <a:gd name="T3" fmla="*/ 2147483647 h 1308"/>
              <a:gd name="T4" fmla="*/ 2147483647 w 3644"/>
              <a:gd name="T5" fmla="*/ 2147483647 h 1308"/>
              <a:gd name="T6" fmla="*/ 2147483647 w 3644"/>
              <a:gd name="T7" fmla="*/ 2147483647 h 1308"/>
              <a:gd name="T8" fmla="*/ 2147483647 w 3644"/>
              <a:gd name="T9" fmla="*/ 0 h 130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44"/>
              <a:gd name="T16" fmla="*/ 0 h 1308"/>
              <a:gd name="T17" fmla="*/ 3644 w 3644"/>
              <a:gd name="T18" fmla="*/ 1308 h 130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44" h="1308">
                <a:moveTo>
                  <a:pt x="0" y="1308"/>
                </a:moveTo>
                <a:cubicBezTo>
                  <a:pt x="156" y="1264"/>
                  <a:pt x="312" y="1220"/>
                  <a:pt x="528" y="1164"/>
                </a:cubicBezTo>
                <a:cubicBezTo>
                  <a:pt x="744" y="1108"/>
                  <a:pt x="936" y="1028"/>
                  <a:pt x="1296" y="972"/>
                </a:cubicBezTo>
                <a:cubicBezTo>
                  <a:pt x="1656" y="916"/>
                  <a:pt x="2297" y="990"/>
                  <a:pt x="2688" y="828"/>
                </a:cubicBezTo>
                <a:cubicBezTo>
                  <a:pt x="3079" y="666"/>
                  <a:pt x="3485" y="138"/>
                  <a:pt x="3644" y="0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47" name="Text Box 33"/>
          <p:cNvSpPr txBox="1">
            <a:spLocks noChangeArrowheads="1"/>
          </p:cNvSpPr>
          <p:nvPr/>
        </p:nvSpPr>
        <p:spPr bwMode="auto">
          <a:xfrm>
            <a:off x="7467600" y="15240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sp>
        <p:nvSpPr>
          <p:cNvPr id="10248" name="Text Box 34"/>
          <p:cNvSpPr txBox="1">
            <a:spLocks noChangeArrowheads="1"/>
          </p:cNvSpPr>
          <p:nvPr/>
        </p:nvSpPr>
        <p:spPr bwMode="auto">
          <a:xfrm>
            <a:off x="5257800" y="152400"/>
            <a:ext cx="514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400" baseline="30000">
                <a:latin typeface="Times New Roman" pitchFamily="18" charset="0"/>
                <a:cs typeface="Times New Roman" pitchFamily="18" charset="0"/>
              </a:rPr>
              <a:t>-1</a:t>
            </a:r>
          </a:p>
        </p:txBody>
      </p:sp>
      <p:sp>
        <p:nvSpPr>
          <p:cNvPr id="10249" name="Text Box 36"/>
          <p:cNvSpPr txBox="1">
            <a:spLocks noChangeArrowheads="1"/>
          </p:cNvSpPr>
          <p:nvPr/>
        </p:nvSpPr>
        <p:spPr bwMode="auto">
          <a:xfrm>
            <a:off x="6400800" y="2895600"/>
            <a:ext cx="1044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0250" name="Oval 42"/>
          <p:cNvSpPr>
            <a:spLocks noChangeArrowheads="1"/>
          </p:cNvSpPr>
          <p:nvPr/>
        </p:nvSpPr>
        <p:spPr bwMode="auto">
          <a:xfrm rot="10800000" flipH="1" flipV="1">
            <a:off x="4318000" y="1295400"/>
            <a:ext cx="92075" cy="92075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1" name="Oval 40"/>
          <p:cNvSpPr>
            <a:spLocks noChangeArrowheads="1"/>
          </p:cNvSpPr>
          <p:nvPr/>
        </p:nvSpPr>
        <p:spPr bwMode="auto">
          <a:xfrm>
            <a:off x="6272213" y="2847975"/>
            <a:ext cx="92075" cy="920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36"/>
          <p:cNvSpPr txBox="1">
            <a:spLocks noChangeArrowheads="1"/>
          </p:cNvSpPr>
          <p:nvPr/>
        </p:nvSpPr>
        <p:spPr bwMode="auto">
          <a:xfrm>
            <a:off x="4476750" y="1219200"/>
            <a:ext cx="1185863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en-US" sz="2000" baseline="30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en-US" sz="2000" i="1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  <a:cs typeface="Times New Roman" pitchFamily="18" charset="0"/>
              </a:rPr>
              <a:t>))</a:t>
            </a:r>
          </a:p>
        </p:txBody>
      </p:sp>
      <p:sp>
        <p:nvSpPr>
          <p:cNvPr id="10253" name="Oval 42"/>
          <p:cNvSpPr>
            <a:spLocks noChangeArrowheads="1"/>
          </p:cNvSpPr>
          <p:nvPr/>
        </p:nvSpPr>
        <p:spPr bwMode="auto">
          <a:xfrm rot="10800000" flipH="1" flipV="1">
            <a:off x="6272213" y="2847975"/>
            <a:ext cx="92075" cy="92075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254" name="Group 21"/>
          <p:cNvGrpSpPr>
            <a:grpSpLocks/>
          </p:cNvGrpSpPr>
          <p:nvPr/>
        </p:nvGrpSpPr>
        <p:grpSpPr bwMode="auto">
          <a:xfrm>
            <a:off x="152400" y="341313"/>
            <a:ext cx="3657600" cy="1570037"/>
            <a:chOff x="365125" y="341313"/>
            <a:chExt cx="3444875" cy="1569660"/>
          </a:xfrm>
        </p:grpSpPr>
        <p:sp>
          <p:nvSpPr>
            <p:cNvPr id="10258" name="Text Box 28"/>
            <p:cNvSpPr txBox="1">
              <a:spLocks noChangeArrowheads="1"/>
            </p:cNvSpPr>
            <p:nvPr/>
          </p:nvSpPr>
          <p:spPr bwMode="auto">
            <a:xfrm>
              <a:off x="365125" y="341313"/>
              <a:ext cx="3444875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In general, what does this tell us about the relationship between       and           ?</a:t>
              </a:r>
            </a:p>
          </p:txBody>
        </p:sp>
        <p:graphicFrame>
          <p:nvGraphicFramePr>
            <p:cNvPr id="10259" name="Object 2"/>
            <p:cNvGraphicFramePr>
              <a:graphicFrameLocks noChangeAspect="1"/>
            </p:cNvGraphicFramePr>
            <p:nvPr/>
          </p:nvGraphicFramePr>
          <p:xfrm>
            <a:off x="1523669" y="1164771"/>
            <a:ext cx="301625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3" name="Equation" r:id="rId3" imgW="190417" imgH="203112" progId="Equation.DSMT4">
                    <p:embed/>
                  </p:oleObj>
                </mc:Choice>
                <mc:Fallback>
                  <p:oleObj name="Equation" r:id="rId3" imgW="190417" imgH="203112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3669" y="1164771"/>
                          <a:ext cx="301625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60" name="Object 3"/>
            <p:cNvGraphicFramePr>
              <a:graphicFrameLocks noChangeAspect="1"/>
            </p:cNvGraphicFramePr>
            <p:nvPr/>
          </p:nvGraphicFramePr>
          <p:xfrm>
            <a:off x="2374634" y="979714"/>
            <a:ext cx="658813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4" name="Equation" r:id="rId5" imgW="406048" imgH="342603" progId="Equation.DSMT4">
                    <p:embed/>
                  </p:oleObj>
                </mc:Choice>
                <mc:Fallback>
                  <p:oleObj name="Equation" r:id="rId5" imgW="406048" imgH="34260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634" y="979714"/>
                          <a:ext cx="658813" cy="552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71464"/>
              </p:ext>
            </p:extLst>
          </p:nvPr>
        </p:nvGraphicFramePr>
        <p:xfrm>
          <a:off x="5791200" y="3886200"/>
          <a:ext cx="1946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7" imgW="1130300" imgH="419100" progId="Equation.DSMT4">
                  <p:embed/>
                </p:oleObj>
              </mc:Choice>
              <mc:Fallback>
                <p:oleObj name="Equation" r:id="rId7" imgW="11303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1946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662613" y="1558528"/>
            <a:ext cx="1499128" cy="369332"/>
            <a:chOff x="5662613" y="1558528"/>
            <a:chExt cx="1499128" cy="369332"/>
          </a:xfrm>
        </p:grpSpPr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5662613" y="1558528"/>
              <a:ext cx="1499128" cy="369332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altLang="en-US" dirty="0">
                  <a:latin typeface="Times New Roman" pitchFamily="18" charset="0"/>
                  <a:cs typeface="Times New Roman" pitchFamily="18" charset="0"/>
                </a:rPr>
                <a:t>Slope </a:t>
              </a:r>
              <a:r>
                <a:rPr lang="en-US" altLang="en-US" dirty="0" smtClean="0">
                  <a:latin typeface="Times New Roman" pitchFamily="18" charset="0"/>
                  <a:cs typeface="Times New Roman" pitchFamily="18" charset="0"/>
                </a:rPr>
                <a:t>is         .</a:t>
              </a:r>
              <a:endParaRPr lang="en-US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341839"/>
                </p:ext>
              </p:extLst>
            </p:nvPr>
          </p:nvGraphicFramePr>
          <p:xfrm>
            <a:off x="6501606" y="1615142"/>
            <a:ext cx="480193" cy="2561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6" name="Equation" r:id="rId9" imgW="380880" imgH="203040" progId="Equation.DSMT4">
                    <p:embed/>
                  </p:oleObj>
                </mc:Choice>
                <mc:Fallback>
                  <p:oleObj name="Equation" r:id="rId9" imgW="380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501606" y="1615142"/>
                          <a:ext cx="480193" cy="2561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6">
      <a:dk1>
        <a:srgbClr val="005A58"/>
      </a:dk1>
      <a:lt1>
        <a:srgbClr val="FFFFFF"/>
      </a:lt1>
      <a:dk2>
        <a:srgbClr val="008080"/>
      </a:dk2>
      <a:lt2>
        <a:srgbClr val="FFFF99"/>
      </a:lt2>
      <a:accent1>
        <a:srgbClr val="006462"/>
      </a:accent1>
      <a:accent2>
        <a:srgbClr val="6D6FC7"/>
      </a:accent2>
      <a:accent3>
        <a:srgbClr val="AAC0C0"/>
      </a:accent3>
      <a:accent4>
        <a:srgbClr val="DADADA"/>
      </a:accent4>
      <a:accent5>
        <a:srgbClr val="AAB8B7"/>
      </a:accent5>
      <a:accent6>
        <a:srgbClr val="6264B4"/>
      </a:accent6>
      <a:hlink>
        <a:srgbClr val="00FFFF"/>
      </a:hlink>
      <a:folHlink>
        <a:srgbClr val="00FF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6</TotalTime>
  <Words>342</Words>
  <Application>Microsoft Office PowerPoint</Application>
  <PresentationFormat>On-screen Show (4:3)</PresentationFormat>
  <Paragraphs>52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Times New Roman</vt:lpstr>
      <vt:lpstr>Default Design</vt:lpstr>
      <vt:lpstr>MathType 6.0 Equation</vt:lpstr>
      <vt:lpstr>The derivatives of f and f -1</vt:lpstr>
      <vt:lpstr>PowerPoint Presentation</vt:lpstr>
      <vt:lpstr>Inverses of Linear functions</vt:lpstr>
      <vt:lpstr>Inverses of Linear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pshot</vt:lpstr>
      <vt:lpstr>Derivative of the logarithm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arol Schumacher</dc:creator>
  <cp:lastModifiedBy>Carol Schumacher</cp:lastModifiedBy>
  <cp:revision>121</cp:revision>
  <dcterms:created xsi:type="dcterms:W3CDTF">2008-02-01T10:25:38Z</dcterms:created>
  <dcterms:modified xsi:type="dcterms:W3CDTF">2014-10-24T10:19:26Z</dcterms:modified>
</cp:coreProperties>
</file>